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7B434F" w14:textId="0DA0FB1F" w:rsidR="00E67D98" w:rsidRPr="00B36EED" w:rsidRDefault="00527B62" w:rsidP="00AA7312">
      <w:pPr>
        <w:rPr>
          <w:rFonts w:ascii="Times New Roman" w:hAnsi="Times New Roman" w:cs="Times New Roman"/>
          <w:b/>
        </w:rPr>
      </w:pPr>
      <w:r w:rsidRPr="00B36EED">
        <w:rPr>
          <w:rFonts w:ascii="Times New Roman" w:hAnsi="Times New Roman" w:cs="Times New Roman"/>
          <w:b/>
        </w:rPr>
        <w:softHyphen/>
      </w:r>
      <w:r w:rsidR="00E67D98" w:rsidRPr="00B36EED">
        <w:rPr>
          <w:rFonts w:ascii="Times New Roman" w:hAnsi="Times New Roman" w:cs="Times New Roman"/>
          <w:b/>
        </w:rPr>
        <w:t>DRAFT</w:t>
      </w:r>
    </w:p>
    <w:p w14:paraId="3EC2D277" w14:textId="391A07F2" w:rsidR="00E072FC" w:rsidRPr="00B36EED" w:rsidRDefault="00E072FC" w:rsidP="00AA7312">
      <w:pPr>
        <w:rPr>
          <w:rFonts w:ascii="Times New Roman" w:hAnsi="Times New Roman" w:cs="Times New Roman"/>
          <w:b/>
        </w:rPr>
      </w:pPr>
      <w:r w:rsidRPr="00B36EED">
        <w:rPr>
          <w:rFonts w:ascii="Times New Roman" w:hAnsi="Times New Roman" w:cs="Times New Roman"/>
          <w:b/>
        </w:rPr>
        <w:t>Introduction</w:t>
      </w:r>
    </w:p>
    <w:p w14:paraId="593F146E" w14:textId="3DC45CBA" w:rsidR="00CC2152" w:rsidRDefault="00DA7A61" w:rsidP="00AA7312">
      <w:pPr>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to persist in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B2478E" w:rsidRPr="00B36EED">
        <w:rPr>
          <w:rFonts w:ascii="Times New Roman" w:hAnsi="Times New Roman" w:cs="Times New Roman"/>
        </w:rPr>
        <w:t xml:space="preserve">It is useful to view body size, fecundity, and offspring size as the outcomes of a series of decisions about </w:t>
      </w:r>
      <w:r w:rsidR="006A6149" w:rsidRPr="00B36EED">
        <w:rPr>
          <w:rFonts w:ascii="Times New Roman" w:hAnsi="Times New Roman" w:cs="Times New Roman"/>
        </w:rPr>
        <w:t>the allocation of resources to growth and reproduction (</w:t>
      </w:r>
      <w:commentRangeStart w:id="0"/>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w:t>
      </w:r>
      <w:commentRangeEnd w:id="0"/>
      <w:r w:rsidR="0091733C">
        <w:rPr>
          <w:rStyle w:val="CommentReference"/>
        </w:rPr>
        <w:commentReference w:id="0"/>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maximize lifetime fitness</w:t>
      </w:r>
      <w:r w:rsidR="00C57713" w:rsidRPr="00B36EED">
        <w:rPr>
          <w:rFonts w:ascii="Times New Roman" w:hAnsi="Times New Roman" w:cs="Times New Roman"/>
        </w:rPr>
        <w:t>, or the average population growth rate over long time scales</w:t>
      </w:r>
      <w:r w:rsidR="006A6149" w:rsidRPr="00B36EED">
        <w:rPr>
          <w:rFonts w:ascii="Times New Roman" w:hAnsi="Times New Roman" w:cs="Times New Roman"/>
        </w:rPr>
        <w:t>. Resources must also be allocated to maintenance, such as</w:t>
      </w:r>
      <w:r w:rsidR="002740B7" w:rsidRPr="00B36EED">
        <w:rPr>
          <w:rFonts w:ascii="Times New Roman" w:hAnsi="Times New Roman" w:cs="Times New Roman"/>
        </w:rPr>
        <w:t xml:space="preserv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2740B7" w:rsidRPr="00B36EED">
        <w:rPr>
          <w:rFonts w:ascii="Times New Roman" w:hAnsi="Times New Roman" w:cs="Times New Roman"/>
        </w:rPr>
        <w:t xml:space="preserve"> </w:t>
      </w:r>
    </w:p>
    <w:p w14:paraId="70906FAA" w14:textId="77777777" w:rsidR="00E05218" w:rsidRPr="00B36EED" w:rsidRDefault="00E05218" w:rsidP="00E05218">
      <w:pPr>
        <w:rPr>
          <w:rFonts w:ascii="Times New Roman" w:hAnsi="Times New Roman" w:cs="Times New Roman"/>
        </w:rPr>
      </w:pPr>
    </w:p>
    <w:p w14:paraId="05D6102B" w14:textId="40B461F8" w:rsidR="00E05218" w:rsidRDefault="00E05218" w:rsidP="00E05218">
      <w:pPr>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to infer the trajectories of understudied populations. This idea has roots in fundamental ecological theory (</w:t>
      </w:r>
      <w:proofErr w:type="spellStart"/>
      <w:r w:rsidRPr="00B36EED">
        <w:rPr>
          <w:rFonts w:ascii="Times New Roman" w:hAnsi="Times New Roman" w:cs="Times New Roman"/>
        </w:rPr>
        <w:t>Charnov</w:t>
      </w:r>
      <w:proofErr w:type="spellEnd"/>
      <w:r w:rsidRPr="00B36EED">
        <w:rPr>
          <w:rFonts w:ascii="Times New Roman" w:hAnsi="Times New Roman" w:cs="Times New Roman"/>
        </w:rPr>
        <w:t xml:space="preserve"> and Krebs 1974, Southwood 1977) but the search for “rules” for predicting ecological assemblages based on functional traits continues (Ferraro 2013, </w:t>
      </w:r>
      <w:proofErr w:type="spellStart"/>
      <w:r w:rsidRPr="00B36EED">
        <w:rPr>
          <w:rFonts w:ascii="Times New Roman" w:hAnsi="Times New Roman" w:cs="Times New Roman"/>
        </w:rPr>
        <w:t>Winemiller</w:t>
      </w:r>
      <w:proofErr w:type="spellEnd"/>
      <w:r w:rsidRPr="00B36EED">
        <w:rPr>
          <w:rFonts w:ascii="Times New Roman" w:hAnsi="Times New Roman" w:cs="Times New Roman"/>
        </w:rPr>
        <w:t xml:space="preserve"> et al. 2015).  In some cases, strong correlations between life history traits, in particular body size, and aspects of the environment or community have been observed.  As one example, the temperature-size rule is a well-documented phenomenon in which body sizes of ectotherms are larger in colder temperatures (</w:t>
      </w:r>
      <w:proofErr w:type="spellStart"/>
      <w:r w:rsidRPr="00B36EED">
        <w:rPr>
          <w:rFonts w:ascii="Times New Roman" w:hAnsi="Times New Roman" w:cs="Times New Roman"/>
        </w:rPr>
        <w:t>Gilloly</w:t>
      </w:r>
      <w:proofErr w:type="spellEnd"/>
      <w:r w:rsidRPr="00B36EED">
        <w:rPr>
          <w:rFonts w:ascii="Times New Roman" w:hAnsi="Times New Roman" w:cs="Times New Roman"/>
        </w:rPr>
        <w:t xml:space="preserve">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in analyses of aquatic ecosystems. </w:t>
      </w:r>
    </w:p>
    <w:p w14:paraId="631F382A" w14:textId="77777777" w:rsidR="00E84689" w:rsidRDefault="00E84689" w:rsidP="00E05218">
      <w:pPr>
        <w:rPr>
          <w:rFonts w:ascii="Times New Roman" w:hAnsi="Times New Roman" w:cs="Times New Roman"/>
        </w:rPr>
      </w:pPr>
    </w:p>
    <w:p w14:paraId="7018B32F" w14:textId="2B5637FC" w:rsidR="00E05218" w:rsidRPr="00B36EED" w:rsidRDefault="00E05218" w:rsidP="00E05218">
      <w:pPr>
        <w:rPr>
          <w:rFonts w:ascii="Times New Roman" w:hAnsi="Times New Roman" w:cs="Times New Roman"/>
        </w:rPr>
      </w:pPr>
      <w:r>
        <w:rPr>
          <w:rFonts w:ascii="Times New Roman" w:hAnsi="Times New Roman" w:cs="Times New Roman"/>
        </w:rPr>
        <w:t>Promisingly, there are</w:t>
      </w:r>
      <w:r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proofErr w:type="spellStart"/>
      <w:r w:rsidRPr="00B36EED">
        <w:rPr>
          <w:rFonts w:ascii="Times New Roman" w:hAnsi="Times New Roman" w:cs="Times New Roman"/>
        </w:rPr>
        <w:t>Trebilco</w:t>
      </w:r>
      <w:proofErr w:type="spellEnd"/>
      <w:r w:rsidRPr="00B36EED">
        <w:rPr>
          <w:rFonts w:ascii="Times New Roman" w:hAnsi="Times New Roman" w:cs="Times New Roman"/>
        </w:rPr>
        <w:t xml:space="preserve"> et al. 2013, </w:t>
      </w:r>
      <w:proofErr w:type="spellStart"/>
      <w:r w:rsidRPr="00B36EED">
        <w:rPr>
          <w:rFonts w:ascii="Times New Roman" w:hAnsi="Times New Roman" w:cs="Times New Roman"/>
        </w:rPr>
        <w:t>Sprules</w:t>
      </w:r>
      <w:proofErr w:type="spellEnd"/>
      <w:r w:rsidRPr="00B36EED">
        <w:rPr>
          <w:rFonts w:ascii="Times New Roman" w:hAnsi="Times New Roman" w:cs="Times New Roman"/>
        </w:rPr>
        <w:t xml:space="preserve"> and Barth 2016). These predictable relationships between individual size, abundance, and biomass in aquatic ecosystems are known as size spectra (Sheldon et al. 1977, Andersen 2019). In a community size spectrum, energy flow between trophic levels, consumption and predation rates, can be characterized in terms of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proofErr w:type="spellStart"/>
      <w:r w:rsidRPr="00B36EED">
        <w:rPr>
          <w:rFonts w:ascii="Times New Roman" w:hAnsi="Times New Roman" w:cs="Times New Roman"/>
        </w:rPr>
        <w:t>Sprules</w:t>
      </w:r>
      <w:proofErr w:type="spellEnd"/>
      <w:r w:rsidRPr="00B36EED">
        <w:rPr>
          <w:rFonts w:ascii="Times New Roman" w:hAnsi="Times New Roman" w:cs="Times New Roman"/>
        </w:rPr>
        <w:t xml:space="preserve"> and Barth 2016, Andersen et al. 2015).</w:t>
      </w:r>
    </w:p>
    <w:p w14:paraId="1E83C0D8" w14:textId="77777777" w:rsidR="00E84689" w:rsidRDefault="00E84689" w:rsidP="00AA7312">
      <w:pPr>
        <w:rPr>
          <w:rFonts w:ascii="Times New Roman" w:hAnsi="Times New Roman" w:cs="Times New Roman"/>
        </w:rPr>
      </w:pPr>
    </w:p>
    <w:p w14:paraId="70AE34FD" w14:textId="2057A015" w:rsidR="003507CC" w:rsidRDefault="00C57713" w:rsidP="00AA7312">
      <w:pPr>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s determine the evolutionarily advantageous strategy, given size-dependent metabolic requirements. In our </w:t>
      </w:r>
      <w:r w:rsidR="002E1D49">
        <w:rPr>
          <w:rFonts w:ascii="Times New Roman" w:hAnsi="Times New Roman" w:cs="Times New Roman"/>
        </w:rPr>
        <w:lastRenderedPageBreak/>
        <w:t xml:space="preserve">model, </w:t>
      </w:r>
      <w:r w:rsidR="00115499">
        <w:rPr>
          <w:rFonts w:ascii="Times New Roman" w:hAnsi="Times New Roman" w:cs="Times New Roman"/>
        </w:rPr>
        <w:t>consumption and</w:t>
      </w:r>
      <w:r w:rsidR="002E1D49">
        <w:rPr>
          <w:rFonts w:ascii="Times New Roman" w:hAnsi="Times New Roman" w:cs="Times New Roman"/>
        </w:rPr>
        <w:t xml:space="preserve"> mortality rates all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n 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here we</w:t>
      </w:r>
      <w:r w:rsidRPr="00B36EED">
        <w:rPr>
          <w:rFonts w:ascii="Times New Roman" w:hAnsi="Times New Roman" w:cs="Times New Roman"/>
        </w:rPr>
        <w:t xml:space="preserve"> use the method of stochastic dynamic programming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8, Houston and McNamara 199</w:t>
      </w:r>
      <w:r w:rsidR="00CE17E9" w:rsidRPr="00B36EED">
        <w:rPr>
          <w:rFonts w:ascii="Times New Roman" w:hAnsi="Times New Roman" w:cs="Times New Roman"/>
        </w:rPr>
        <w:t>9</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 xml:space="preserve">in different environments. </w:t>
      </w:r>
    </w:p>
    <w:p w14:paraId="3DB36EE5" w14:textId="08A8446E" w:rsidR="000816D6" w:rsidRDefault="000816D6" w:rsidP="00AA7312">
      <w:pPr>
        <w:rPr>
          <w:rFonts w:ascii="Times New Roman" w:hAnsi="Times New Roman" w:cs="Times New Roman"/>
        </w:rPr>
      </w:pPr>
    </w:p>
    <w:p w14:paraId="5D970F3B" w14:textId="010D3130" w:rsidR="001A61F8" w:rsidRPr="00B36EED" w:rsidRDefault="00DF2C9E" w:rsidP="00AA7312">
      <w:pPr>
        <w:rPr>
          <w:rFonts w:ascii="Times New Roman" w:hAnsi="Times New Roman" w:cs="Times New Roman"/>
        </w:rPr>
      </w:pPr>
      <w:r>
        <w:rPr>
          <w:rFonts w:ascii="Times New Roman" w:hAnsi="Times New Roman" w:cs="Times New Roman"/>
        </w:rPr>
        <w:t>Our model framework</w:t>
      </w:r>
      <w:r w:rsidR="00404CCF">
        <w:rPr>
          <w:rFonts w:ascii="Times New Roman" w:hAnsi="Times New Roman" w:cs="Times New Roman"/>
        </w:rPr>
        <w:t xml:space="preserve"> is grounded in the </w:t>
      </w:r>
      <w:r>
        <w:rPr>
          <w:rFonts w:ascii="Times New Roman" w:hAnsi="Times New Roman" w:cs="Times New Roman"/>
        </w:rPr>
        <w:t>unique consistency of 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w:t>
      </w:r>
      <w:r w:rsidR="004910A0">
        <w:rPr>
          <w:rFonts w:ascii="Times New Roman" w:hAnsi="Times New Roman" w:cs="Times New Roman"/>
        </w:rPr>
        <w:t>s</w:t>
      </w:r>
      <w:r>
        <w:rPr>
          <w:rFonts w:ascii="Times New Roman" w:hAnsi="Times New Roman" w:cs="Times New Roman"/>
        </w:rPr>
        <w:t xml:space="preserve"> the effect of changes in productivity (prey availability) to mortality risk (predator abundance).  </w:t>
      </w:r>
      <w:r w:rsidR="003507CC" w:rsidRPr="00B36EED">
        <w:rPr>
          <w:rFonts w:ascii="Times New Roman" w:hAnsi="Times New Roman" w:cs="Times New Roman"/>
        </w:rPr>
        <w:t xml:space="preserve">The consistent relationships that underlie the phenomenon of community size spectra can be explained by the allometric scaling relationships that are consistent among ectotherms in aquatic ecosystems.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AA7312">
      <w:pPr>
        <w:rPr>
          <w:rFonts w:ascii="Times New Roman" w:hAnsi="Times New Roman" w:cs="Times New Roman"/>
        </w:rPr>
      </w:pPr>
    </w:p>
    <w:p w14:paraId="1392CBF0" w14:textId="2819804D" w:rsidR="00ED2009" w:rsidRPr="00B36EED" w:rsidRDefault="00D56108" w:rsidP="00AA7312">
      <w:pPr>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1"/>
      <w:r w:rsidR="00F731C3" w:rsidRPr="00B36EED">
        <w:rPr>
          <w:rFonts w:ascii="Times New Roman" w:hAnsi="Times New Roman" w:cs="Times New Roman"/>
        </w:rPr>
        <w:t>For example, some studies of anchovy and sardine diets have found 30% of their stomach contents are conspecific eggs</w:t>
      </w:r>
      <w:commentRangeEnd w:id="1"/>
      <w:r w:rsidR="00F731C3" w:rsidRPr="00B36EED">
        <w:rPr>
          <w:rStyle w:val="CommentReference"/>
          <w:rFonts w:ascii="Times New Roman" w:hAnsi="Times New Roman" w:cs="Times New Roman"/>
          <w:sz w:val="24"/>
          <w:szCs w:val="24"/>
        </w:rPr>
        <w:commentReference w:id="1"/>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because species</w:t>
      </w:r>
      <w:r w:rsidR="00F731C3" w:rsidRPr="00B36EED">
        <w:rPr>
          <w:rFonts w:ascii="Times New Roman" w:hAnsi="Times New Roman" w:cs="Times New Roman"/>
        </w:rPr>
        <w:t xml:space="preserve"> play interchangeable roles</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AA7312">
      <w:pPr>
        <w:rPr>
          <w:rFonts w:ascii="Times New Roman" w:hAnsi="Times New Roman" w:cs="Times New Roman"/>
        </w:rPr>
      </w:pPr>
    </w:p>
    <w:p w14:paraId="572676FD" w14:textId="3A3CE044" w:rsidR="00446301" w:rsidRDefault="00F0626C" w:rsidP="00446301">
      <w:pPr>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FE2DE9">
        <w:rPr>
          <w:rFonts w:ascii="Times New Roman" w:hAnsi="Times New Roman" w:cs="Times New Roman"/>
        </w:rPr>
        <w:t>O</w:t>
      </w:r>
      <w:r w:rsidR="0096790D" w:rsidRPr="00B36EED">
        <w:rPr>
          <w:rFonts w:ascii="Times New Roman" w:hAnsi="Times New Roman" w:cs="Times New Roman"/>
        </w:rPr>
        <w:t>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AD6578">
        <w:rPr>
          <w:rFonts w:ascii="Times New Roman" w:hAnsi="Times New Roman" w:cs="Times New Roman"/>
        </w:rPr>
        <w:t xml:space="preserve"> in an optimization of lifetime fitness, which emerges from the allocation of resources to growth and reproduction</w:t>
      </w:r>
      <w:r w:rsidR="00854304" w:rsidRPr="00B36EED">
        <w:rPr>
          <w:rFonts w:ascii="Times New Roman" w:hAnsi="Times New Roman" w:cs="Times New Roman"/>
        </w:rPr>
        <w:t>.</w:t>
      </w:r>
      <w:r w:rsidR="006B53E4">
        <w:rPr>
          <w:rFonts w:ascii="Times New Roman" w:hAnsi="Times New Roman" w:cs="Times New Roman"/>
        </w:rPr>
        <w:t xml:space="preserve"> A similar model of the evolution of migration behavior in bluefin tuna can be found in Chapman et al. (2011). </w:t>
      </w:r>
      <w:r w:rsidR="00CF7198" w:rsidRPr="00B36EED">
        <w:rPr>
          <w:rFonts w:ascii="Times New Roman" w:hAnsi="Times New Roman" w:cs="Times New Roman"/>
        </w:rPr>
        <w:t xml:space="preserve"> </w:t>
      </w:r>
      <w:r w:rsidR="00AD6578">
        <w:rPr>
          <w:rFonts w:ascii="Times New Roman" w:hAnsi="Times New Roman" w:cs="Times New Roman"/>
        </w:rPr>
        <w:t>Our approach is inspired by the diversity of market tuna life histories (</w:t>
      </w:r>
      <w:proofErr w:type="spellStart"/>
      <w:r w:rsidR="00AD6578">
        <w:rPr>
          <w:rFonts w:ascii="Times New Roman" w:hAnsi="Times New Roman" w:cs="Times New Roman"/>
        </w:rPr>
        <w:t>Horswill</w:t>
      </w:r>
      <w:proofErr w:type="spellEnd"/>
      <w:r w:rsidR="00AD6578">
        <w:rPr>
          <w:rFonts w:ascii="Times New Roman" w:hAnsi="Times New Roman" w:cs="Times New Roman"/>
        </w:rPr>
        <w:t xml:space="preserve"> et al. 2019), so we used parameters derived the physiological ecology of tunas to in our model of metabolic processes. </w:t>
      </w:r>
      <w:r w:rsidR="006B53E4">
        <w:rPr>
          <w:rFonts w:ascii="Times New Roman" w:hAnsi="Times New Roman" w:cs="Times New Roman"/>
        </w:rPr>
        <w:t xml:space="preserve">We are abl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w:t>
      </w:r>
      <w:r w:rsidR="006B53E4">
        <w:rPr>
          <w:rFonts w:ascii="Times New Roman" w:hAnsi="Times New Roman" w:cs="Times New Roman"/>
        </w:rPr>
        <w:lastRenderedPageBreak/>
        <w:t xml:space="preserve">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and the abundance of predators and prey. </w:t>
      </w:r>
    </w:p>
    <w:p w14:paraId="071CC058" w14:textId="7EED7AFB" w:rsidR="00F0626C" w:rsidRPr="00B36EED" w:rsidRDefault="00F0626C" w:rsidP="00AA7312">
      <w:pPr>
        <w:rPr>
          <w:rFonts w:ascii="Times New Roman" w:hAnsi="Times New Roman" w:cs="Times New Roman"/>
        </w:rPr>
      </w:pPr>
    </w:p>
    <w:p w14:paraId="644778AB" w14:textId="0D39B922" w:rsidR="0096790D" w:rsidRPr="00B36EED" w:rsidRDefault="00010B66" w:rsidP="00AA7312">
      <w:pPr>
        <w:rPr>
          <w:rFonts w:ascii="Times New Roman" w:hAnsi="Times New Roman" w:cs="Times New Roman"/>
          <w:b/>
        </w:rPr>
      </w:pPr>
      <w:r w:rsidRPr="00B36EED">
        <w:rPr>
          <w:rFonts w:ascii="Times New Roman" w:hAnsi="Times New Roman" w:cs="Times New Roman"/>
        </w:rPr>
        <w:t xml:space="preserve"> </w:t>
      </w:r>
    </w:p>
    <w:p w14:paraId="2F22FCB4" w14:textId="1826C693" w:rsidR="0096790D" w:rsidRPr="00B36EED" w:rsidRDefault="0096790D" w:rsidP="00AA7312">
      <w:pPr>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AA7312">
      <w:pPr>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7ABCFE87" w:rsidR="00230FF4" w:rsidRPr="00B36EED" w:rsidRDefault="00895950" w:rsidP="00AA7312">
      <w:pPr>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Pr="00B36EED">
        <w:rPr>
          <w:rFonts w:ascii="Times New Roman" w:hAnsi="Times New Roman" w:cs="Times New Roman"/>
        </w:rPr>
        <w:t>Following Andersen (201</w:t>
      </w:r>
      <w:r w:rsidR="0096790D" w:rsidRPr="00B36EED">
        <w:rPr>
          <w:rFonts w:ascii="Times New Roman" w:hAnsi="Times New Roman" w:cs="Times New Roman"/>
        </w:rPr>
        <w:t>9</w:t>
      </w:r>
      <w:r w:rsidRPr="00B36EED">
        <w:rPr>
          <w:rFonts w:ascii="Times New Roman" w:hAnsi="Times New Roman" w:cs="Times New Roman"/>
        </w:rPr>
        <w:t xml:space="preserve">) we can describe the biomass spectrum with an intercept parameter </w:t>
      </w:r>
      <w:r w:rsidR="00075038" w:rsidRPr="0074438F">
        <w:rPr>
          <w:rFonts w:ascii="Times New Roman" w:hAnsi="Times New Roman" w:cs="Times New Roman"/>
          <w:i/>
          <w:noProof/>
          <w:position w:val="-12"/>
        </w:rPr>
        <w:object w:dxaOrig="300" w:dyaOrig="400" w14:anchorId="2B4266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alt="" style="width:14.2pt;height:19.6pt;mso-width-percent:0;mso-height-percent:0;mso-width-percent:0;mso-height-percent:0" o:ole="">
            <v:imagedata r:id="rId10" o:title=""/>
          </v:shape>
          <o:OLEObject Type="Embed" ProgID="Equation.DSMT4" ShapeID="_x0000_i1083" DrawAspect="Content" ObjectID="_1633542168" r:id="rId11"/>
        </w:object>
      </w:r>
      <w:r w:rsidRPr="00B36EED">
        <w:rPr>
          <w:rFonts w:ascii="Times New Roman" w:hAnsi="Times New Roman" w:cs="Times New Roman"/>
        </w:rPr>
        <w:t xml:space="preserve">and the spectrum exponent </w:t>
      </w:r>
      <w:r w:rsidR="00075038" w:rsidRPr="00895950">
        <w:rPr>
          <w:rFonts w:ascii="Times New Roman" w:hAnsi="Times New Roman" w:cs="Times New Roman"/>
          <w:noProof/>
          <w:position w:val="-6"/>
        </w:rPr>
        <w:object w:dxaOrig="220" w:dyaOrig="280" w14:anchorId="15AB5313">
          <v:shape id="_x0000_i1082" type="#_x0000_t75" alt="" style="width:10.8pt;height:14.2pt;mso-width-percent:0;mso-height-percent:0;mso-width-percent:0;mso-height-percent:0" o:ole="">
            <v:imagedata r:id="rId12" o:title=""/>
          </v:shape>
          <o:OLEObject Type="Embed" ProgID="Equation.DSMT4" ShapeID="_x0000_i1082" DrawAspect="Content" ObjectID="_1633542169" r:id="rId13"/>
        </w:object>
      </w:r>
      <w:r w:rsidR="00BC06F9" w:rsidRPr="00B36EED">
        <w:rPr>
          <w:rStyle w:val="FootnoteReference"/>
          <w:rFonts w:ascii="Times New Roman" w:hAnsi="Times New Roman" w:cs="Times New Roman"/>
          <w:noProof/>
        </w:rPr>
        <w:footnoteReference w:id="2"/>
      </w:r>
    </w:p>
    <w:p w14:paraId="7870CB8A" w14:textId="320DB6E8" w:rsidR="00E10810" w:rsidRPr="00B36EED" w:rsidRDefault="00E10810" w:rsidP="00AA7312">
      <w:pPr>
        <w:pStyle w:val="MTDisplayEquation"/>
      </w:pPr>
      <w:r w:rsidRPr="00B36EED">
        <w:tab/>
      </w:r>
      <w:r w:rsidR="00075038" w:rsidRPr="006F4977">
        <w:rPr>
          <w:noProof/>
          <w:position w:val="-12"/>
        </w:rPr>
        <w:object w:dxaOrig="1420" w:dyaOrig="400" w14:anchorId="63DF533A">
          <v:shape id="_x0000_i1081" type="#_x0000_t75" alt="" style="width:1in;height:19.6pt;mso-width-percent:0;mso-height-percent:0;mso-width-percent:0;mso-height-percent:0" o:ole="">
            <v:imagedata r:id="rId14" o:title=""/>
          </v:shape>
          <o:OLEObject Type="Embed" ProgID="Equation.DSMT4" ShapeID="_x0000_i1081" DrawAspect="Content" ObjectID="_1633542170"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2"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2"/>
      <w:r w:rsidR="00F013C3" w:rsidRPr="00B36EED">
        <w:fldChar w:fldCharType="end"/>
      </w:r>
    </w:p>
    <w:p w14:paraId="5D71FB30" w14:textId="093DB107" w:rsidR="00806087" w:rsidRDefault="001D31C8" w:rsidP="00AA7312">
      <w:pPr>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can be used to describe the prey-preference window, as naturally most predators will accept a wider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based on these fundamental relationships can</w:t>
      </w:r>
      <w:r w:rsidR="00D2624B" w:rsidRPr="00B36EED">
        <w:rPr>
          <w:rFonts w:ascii="Times New Roman" w:hAnsi="Times New Roman" w:cs="Times New Roman"/>
        </w:rPr>
        <w:t xml:space="preserve"> provid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AA7312">
      <w:pPr>
        <w:rPr>
          <w:rFonts w:ascii="Times New Roman" w:hAnsi="Times New Roman" w:cs="Times New Roman"/>
        </w:rPr>
      </w:pPr>
    </w:p>
    <w:p w14:paraId="436960E7" w14:textId="033A99DF" w:rsidR="00B36EED" w:rsidRPr="00B36EED" w:rsidRDefault="006F4977" w:rsidP="00AA7312">
      <w:pPr>
        <w:rPr>
          <w:rFonts w:ascii="Times New Roman" w:hAnsi="Times New Roman" w:cs="Times New Roman"/>
          <w:i/>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n</w:t>
      </w:r>
      <w:r w:rsidR="00FC1D0D" w:rsidRPr="00B36EED">
        <w:rPr>
          <w:rFonts w:ascii="Times New Roman" w:hAnsi="Times New Roman" w:cs="Times New Roman"/>
        </w:rPr>
        <w:t xml:space="preserve"> </w:t>
      </w:r>
      <w:r w:rsidR="00014F50" w:rsidRPr="00B36EED">
        <w:rPr>
          <w:rFonts w:ascii="Times New Roman" w:hAnsi="Times New Roman" w:cs="Times New Roman"/>
        </w:rPr>
        <w:t>individual</w:t>
      </w:r>
      <w:r w:rsidR="00E80AD4" w:rsidRPr="00B36EED">
        <w:rPr>
          <w:rFonts w:ascii="Times New Roman" w:hAnsi="Times New Roman" w:cs="Times New Roman"/>
        </w:rPr>
        <w:t xml:space="preserve"> fish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solves for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based on its body size</w:t>
      </w:r>
      <w:r w:rsidR="0074438F" w:rsidRPr="00B36EED">
        <w:rPr>
          <w:rFonts w:ascii="Times New Roman" w:hAnsi="Times New Roman" w:cs="Times New Roman"/>
        </w:rPr>
        <w:t xml:space="preserve"> </w:t>
      </w:r>
      <w:r w:rsidR="0074438F" w:rsidRPr="00B36EED">
        <w:rPr>
          <w:rFonts w:ascii="Times New Roman" w:hAnsi="Times New Roman" w:cs="Times New Roman"/>
          <w:i/>
        </w:rPr>
        <w:t xml:space="preserve">w, </w:t>
      </w:r>
      <w:r w:rsidR="0074438F" w:rsidRPr="00B36EED">
        <w:rPr>
          <w:rFonts w:ascii="Times New Roman" w:hAnsi="Times New Roman" w:cs="Times New Roman"/>
        </w:rPr>
        <w:t xml:space="preserve">the ecosystem richness (the intercept of the size spectrum </w:t>
      </w:r>
      <w:bookmarkStart w:id="3" w:name="MTBlankEqn"/>
      <w:r w:rsidR="00075038" w:rsidRPr="00A018A2">
        <w:rPr>
          <w:rFonts w:ascii="Times New Roman" w:hAnsi="Times New Roman" w:cs="Times New Roman"/>
          <w:noProof/>
          <w:position w:val="-12"/>
        </w:rPr>
        <w:object w:dxaOrig="280" w:dyaOrig="380" w14:anchorId="56548D7B">
          <v:shape id="_x0000_i1080" type="#_x0000_t75" alt="" style="width:14.2pt;height:19.1pt;mso-width-percent:0;mso-height-percent:0;mso-width-percent:0;mso-height-percent:0" o:ole="">
            <v:imagedata r:id="rId16" o:title=""/>
          </v:shape>
          <o:OLEObject Type="Embed" ProgID="Equation.DSMT4" ShapeID="_x0000_i1080" DrawAspect="Content" ObjectID="_1633542171" r:id="rId17"/>
        </w:object>
      </w:r>
      <w:bookmarkEnd w:id="3"/>
      <w:r w:rsidR="0074438F" w:rsidRPr="00B36EED">
        <w:rPr>
          <w:rFonts w:ascii="Times New Roman" w:hAnsi="Times New Roman" w:cs="Times New Roman"/>
        </w:rPr>
        <w:t>, the slope of the spectrum</w:t>
      </w:r>
      <w:r w:rsidR="00075038" w:rsidRPr="00A018A2">
        <w:rPr>
          <w:rFonts w:ascii="Times New Roman" w:hAnsi="Times New Roman" w:cs="Times New Roman"/>
          <w:noProof/>
          <w:position w:val="-6"/>
        </w:rPr>
        <w:object w:dxaOrig="220" w:dyaOrig="280" w14:anchorId="048457E5">
          <v:shape id="_x0000_i1079" type="#_x0000_t75" alt="" style="width:10.8pt;height:14.2pt;mso-width-percent:0;mso-height-percent:0;mso-width-percent:0;mso-height-percent:0" o:ole="">
            <v:imagedata r:id="rId18" o:title=""/>
          </v:shape>
          <o:OLEObject Type="Embed" ProgID="Equation.DSMT4" ShapeID="_x0000_i1079" DrawAspect="Content" ObjectID="_1633542172" r:id="rId19"/>
        </w:object>
      </w:r>
      <w:r w:rsidR="0074438F" w:rsidRPr="00B36EED">
        <w:rPr>
          <w:rFonts w:ascii="Times New Roman" w:hAnsi="Times New Roman" w:cs="Times New Roman"/>
        </w:rPr>
        <w:t xml:space="preserve">, and the quantity </w:t>
      </w:r>
      <w:r w:rsidR="00075038" w:rsidRPr="00A018A2">
        <w:rPr>
          <w:rFonts w:ascii="Times New Roman" w:hAnsi="Times New Roman" w:cs="Times New Roman"/>
          <w:noProof/>
          <w:position w:val="-12"/>
        </w:rPr>
        <w:object w:dxaOrig="340" w:dyaOrig="380" w14:anchorId="54DE3A0B">
          <v:shape id="_x0000_i1078" type="#_x0000_t75" alt="" style="width:17.15pt;height:19.1pt;mso-width-percent:0;mso-height-percent:0;mso-width-percent:0;mso-height-percent:0" o:ole="">
            <v:imagedata r:id="rId20" o:title=""/>
          </v:shape>
          <o:OLEObject Type="Embed" ProgID="Equation.DSMT4" ShapeID="_x0000_i1078" DrawAspect="Content" ObjectID="_1633542173" r:id="rId21"/>
        </w:object>
      </w:r>
      <w:r w:rsidR="0074438F" w:rsidRPr="00B36EED">
        <w:rPr>
          <w:rFonts w:ascii="Times New Roman" w:hAnsi="Times New Roman" w:cs="Times New Roman"/>
        </w:rPr>
        <w:t xml:space="preserve"> which is an “abundance factor” encompassing the size spectrum slope, the PPMR, and the widt</w:t>
      </w:r>
      <w:r w:rsidR="007F4EE1" w:rsidRPr="00B36EED">
        <w:rPr>
          <w:rFonts w:ascii="Times New Roman" w:hAnsi="Times New Roman" w:cs="Times New Roman"/>
        </w:rPr>
        <w:t xml:space="preserve">h of the prey preference window. The per unit 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 xml:space="preserve">is </w:t>
      </w:r>
      <w:r w:rsidR="00075038" w:rsidRPr="00A018A2">
        <w:rPr>
          <w:rFonts w:ascii="Times New Roman" w:hAnsi="Times New Roman" w:cs="Times New Roman"/>
          <w:noProof/>
          <w:position w:val="-16"/>
        </w:rPr>
        <w:object w:dxaOrig="1980" w:dyaOrig="440" w14:anchorId="18BFDC2B">
          <v:shape id="_x0000_i1077" type="#_x0000_t75" alt="" style="width:99.45pt;height:22.05pt;mso-width-percent:0;mso-height-percent:0;mso-width-percent:0;mso-height-percent:0" o:ole="">
            <v:imagedata r:id="rId22" o:title=""/>
          </v:shape>
          <o:OLEObject Type="Embed" ProgID="Equation.DSMT4" ShapeID="_x0000_i1077" DrawAspect="Content" ObjectID="_1633542174" r:id="rId23"/>
        </w:object>
      </w:r>
      <w:r w:rsidR="007F4EE1" w:rsidRPr="00B36EED">
        <w:rPr>
          <w:rFonts w:ascii="Times New Roman" w:hAnsi="Times New Roman" w:cs="Times New Roman"/>
        </w:rPr>
        <w:t>.</w:t>
      </w:r>
      <w:r w:rsidR="00B36EED" w:rsidRPr="00B36EED">
        <w:rPr>
          <w:rFonts w:ascii="Times New Roman" w:hAnsi="Times New Roman" w:cs="Times New Roman"/>
        </w:rPr>
        <w:t xml:space="preserve"> </w:t>
      </w:r>
      <w:r w:rsidR="006B090C">
        <w:rPr>
          <w:rFonts w:ascii="Times New Roman" w:hAnsi="Times New Roman" w:cs="Times New Roman"/>
        </w:rPr>
        <w:t xml:space="preserve">Ecosystems are dynamic, not static, so therefore we use a normal distribution for </w:t>
      </w:r>
      <w:r w:rsidR="00075038" w:rsidRPr="006B090C">
        <w:rPr>
          <w:noProof/>
          <w:position w:val="-16"/>
        </w:rPr>
        <w:object w:dxaOrig="860" w:dyaOrig="420" w14:anchorId="49109765">
          <v:shape id="_x0000_i1076" type="#_x0000_t75" alt="" style="width:42.6pt;height:21.05pt;mso-width-percent:0;mso-height-percent:0;mso-width-percent:0;mso-height-percent:0" o:ole="">
            <v:imagedata r:id="rId24" o:title=""/>
          </v:shape>
          <o:OLEObject Type="Embed" ProgID="Equation.DSMT4" ShapeID="_x0000_i1076" DrawAspect="Content" ObjectID="_1633542175" r:id="rId25"/>
        </w:object>
      </w:r>
      <w:r w:rsidR="006B090C">
        <w:t xml:space="preserve">. </w:t>
      </w:r>
      <w:r w:rsidR="006B090C">
        <w:rPr>
          <w:rFonts w:ascii="Times New Roman" w:hAnsi="Times New Roman" w:cs="Times New Roman"/>
        </w:rPr>
        <w:t>The mean is estimated from parameters derived 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6B090C">
        <w:rPr>
          <w:rFonts w:ascii="Times New Roman" w:hAnsi="Times New Roman" w:cs="Times New Roman"/>
        </w:rPr>
        <w:t xml:space="preserve"> </w:t>
      </w:r>
      <w:r w:rsidR="00B36EED" w:rsidRPr="00B36EED">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given focal individual. </w:t>
      </w:r>
      <w:r w:rsidR="00702E7A">
        <w:rPr>
          <w:rFonts w:ascii="Times New Roman" w:hAnsi="Times New Roman" w:cs="Times New Roman"/>
        </w:rPr>
        <w:t>For consistency between income and costs, we convert this quantity</w:t>
      </w:r>
      <w:r w:rsidR="00B201BF">
        <w:rPr>
          <w:rFonts w:ascii="Times New Roman" w:hAnsi="Times New Roman" w:cs="Times New Roman"/>
        </w:rPr>
        <w:t xml:space="preserve"> to joules using the coefficient of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075038" w:rsidRPr="00930ABB">
        <w:rPr>
          <w:rFonts w:ascii="Times New Roman" w:hAnsi="Times New Roman" w:cs="Times New Roman"/>
          <w:noProof/>
          <w:position w:val="-6"/>
        </w:rPr>
        <w:object w:dxaOrig="880" w:dyaOrig="340" w14:anchorId="7C0CDA85">
          <v:shape id="_x0000_i1075" type="#_x0000_t75" alt="" style="width:43.6pt;height:17.15pt;mso-width-percent:0;mso-height-percent:0;mso-width-percent:0;mso-height-percent:0" o:ole="">
            <v:imagedata r:id="rId26" o:title=""/>
          </v:shape>
          <o:OLEObject Type="Embed" ProgID="Equation.DSMT4" ShapeID="_x0000_i1075" DrawAspect="Content" ObjectID="_1633542176" r:id="rId27"/>
        </w:object>
      </w:r>
      <w:r w:rsidR="00930ABB">
        <w:rPr>
          <w:rFonts w:ascii="Times New Roman" w:hAnsi="Times New Roman" w:cs="Times New Roman"/>
        </w:rPr>
        <w:t xml:space="preserve"> </w:t>
      </w:r>
      <w:r w:rsidR="00B201BF">
        <w:rPr>
          <w:rFonts w:ascii="Times New Roman" w:hAnsi="Times New Roman" w:cs="Times New Roman"/>
        </w:rPr>
        <w:t>J/kg</w:t>
      </w:r>
      <w:r w:rsidR="00930ABB">
        <w:rPr>
          <w:rFonts w:ascii="Times New Roman" w:hAnsi="Times New Roman" w:cs="Times New Roman"/>
        </w:rPr>
        <w:t>; estimate from Chapman et al. 2011)</w:t>
      </w:r>
      <w:r w:rsidR="00B201BF">
        <w:rPr>
          <w:rFonts w:ascii="Times New Roman" w:hAnsi="Times New Roman" w:cs="Times New Roman"/>
        </w:rPr>
        <w:t>. We fur</w:t>
      </w:r>
      <w:r w:rsidR="00A5013F">
        <w:rPr>
          <w:rFonts w:ascii="Times New Roman" w:hAnsi="Times New Roman" w:cs="Times New Roman"/>
        </w:rPr>
        <w:t>th</w:t>
      </w:r>
      <w:r w:rsidR="00B201BF">
        <w:rPr>
          <w:rFonts w:ascii="Times New Roman" w:hAnsi="Times New Roman" w:cs="Times New Roman"/>
        </w:rPr>
        <w:t>er</w:t>
      </w:r>
      <w:r w:rsidR="00930ABB">
        <w:rPr>
          <w:rFonts w:ascii="Times New Roman" w:hAnsi="Times New Roman" w:cs="Times New Roman"/>
        </w:rPr>
        <w:t xml:space="preserve"> </w:t>
      </w:r>
      <w:r w:rsidR="00B36EED" w:rsidRPr="00B36EED">
        <w:rPr>
          <w:rFonts w:ascii="Times New Roman" w:hAnsi="Times New Roman" w:cs="Times New Roman"/>
        </w:rPr>
        <w:t xml:space="preserve">assume there are </w:t>
      </w:r>
      <w:r w:rsidR="00B36EED">
        <w:rPr>
          <w:rFonts w:ascii="Times New Roman" w:hAnsi="Times New Roman" w:cs="Times New Roman"/>
        </w:rPr>
        <w:t xml:space="preserve">mass-dependent </w:t>
      </w:r>
      <w:r w:rsidR="00B201BF">
        <w:rPr>
          <w:rFonts w:ascii="Times New Roman" w:hAnsi="Times New Roman" w:cs="Times New Roman"/>
        </w:rPr>
        <w:t>energetic costs to the focal individual</w:t>
      </w:r>
      <w:r w:rsidR="00B36EED">
        <w:rPr>
          <w:rFonts w:ascii="Times New Roman" w:hAnsi="Times New Roman" w:cs="Times New Roman"/>
        </w:rPr>
        <w:t>, f</w:t>
      </w:r>
      <w:r w:rsidR="00B36EED" w:rsidRPr="00B36EED">
        <w:rPr>
          <w:rFonts w:ascii="Times New Roman" w:hAnsi="Times New Roman" w:cs="Times New Roman"/>
        </w:rPr>
        <w:t>ollowing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Mass-</w:t>
      </w:r>
      <w:r w:rsidR="00B36EED">
        <w:rPr>
          <w:rFonts w:ascii="Times New Roman" w:hAnsi="Times New Roman" w:cs="Times New Roman"/>
        </w:rPr>
        <w:lastRenderedPageBreak/>
        <w:t xml:space="preserve">dependent </w:t>
      </w:r>
      <w:r w:rsidR="00B36EED" w:rsidRPr="00B36EED">
        <w:rPr>
          <w:rFonts w:ascii="Times New Roman" w:hAnsi="Times New Roman" w:cs="Times New Roman"/>
        </w:rPr>
        <w:t xml:space="preserve">costs (in joules) </w:t>
      </w:r>
      <w:r w:rsidR="005F7CC1">
        <w:rPr>
          <w:rFonts w:ascii="Times New Roman" w:hAnsi="Times New Roman" w:cs="Times New Roman"/>
        </w:rPr>
        <w:t xml:space="preserve">paid over a season </w:t>
      </w:r>
      <w:r w:rsidR="00B36EED" w:rsidRPr="00B36EED">
        <w:rPr>
          <w:rFonts w:ascii="Times New Roman" w:hAnsi="Times New Roman" w:cs="Times New Roman"/>
        </w:rPr>
        <w:t xml:space="preserve">are </w:t>
      </w:r>
      <w:r w:rsidR="00B36EED">
        <w:rPr>
          <w:rFonts w:ascii="Times New Roman" w:hAnsi="Times New Roman" w:cs="Times New Roman"/>
        </w:rPr>
        <w:t>modeled 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proofErr w:type="gramStart"/>
      <w:r w:rsidR="00D1553E">
        <w:rPr>
          <w:rFonts w:ascii="Cambria Math" w:hAnsi="Cambria Math" w:cs="Times New Roman"/>
          <w:i/>
        </w:rPr>
        <w:t xml:space="preserve">E, </w:t>
      </w:r>
      <w:r w:rsidR="00D1553E">
        <w:rPr>
          <w:rFonts w:ascii="Cambria Math" w:hAnsi="Cambria Math" w:cs="Times New Roman"/>
        </w:rPr>
        <w:t xml:space="preserve"> Boltzmann’s</w:t>
      </w:r>
      <w:proofErr w:type="gramEnd"/>
      <w:r w:rsidR="00D1553E">
        <w:rPr>
          <w:rFonts w:ascii="Cambria Math" w:hAnsi="Cambria Math" w:cs="Times New Roman"/>
        </w:rPr>
        <w:t xml:space="preserve"> constant </w:t>
      </w:r>
      <w:r w:rsidR="00075038" w:rsidRPr="00D1553E">
        <w:rPr>
          <w:rFonts w:ascii="Cambria Math" w:hAnsi="Cambria Math" w:cs="Times New Roman"/>
          <w:i/>
          <w:noProof/>
          <w:position w:val="-12"/>
        </w:rPr>
        <w:object w:dxaOrig="280" w:dyaOrig="380" w14:anchorId="7468160D">
          <v:shape id="_x0000_i1074" type="#_x0000_t75" alt="" style="width:14.2pt;height:19.1pt;mso-width-percent:0;mso-height-percent:0;mso-width-percent:0;mso-height-percent:0" o:ole="">
            <v:imagedata r:id="rId28" o:title=""/>
          </v:shape>
          <o:OLEObject Type="Embed" ProgID="Equation.DSMT4" ShapeID="_x0000_i1074" DrawAspect="Content" ObjectID="_1633542177" r:id="rId2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D1553E" w:rsidRPr="00D1553E">
        <w:rPr>
          <w:rFonts w:ascii="Times New Roman" w:hAnsi="Times New Roman" w:cs="Times New Roman"/>
        </w:rPr>
        <w:t>:</w:t>
      </w:r>
      <w:r w:rsidR="00B36EED" w:rsidRPr="00B36EED">
        <w:rPr>
          <w:rFonts w:ascii="Times New Roman" w:hAnsi="Times New Roman" w:cs="Times New Roman"/>
          <w:i/>
        </w:rPr>
        <w:t xml:space="preserve"> </w:t>
      </w:r>
    </w:p>
    <w:p w14:paraId="3CB755CF" w14:textId="6C988718" w:rsidR="00B36EED" w:rsidRPr="00B36EED" w:rsidRDefault="00B36EED" w:rsidP="00AA7312">
      <w:pPr>
        <w:pStyle w:val="MTDisplayEquation"/>
      </w:pPr>
      <w:r w:rsidRPr="00B36EED">
        <w:tab/>
      </w:r>
      <w:r w:rsidR="00075038" w:rsidRPr="00D1553E">
        <w:rPr>
          <w:noProof/>
          <w:position w:val="-28"/>
        </w:rPr>
        <w:object w:dxaOrig="2800" w:dyaOrig="600" w14:anchorId="2BD73E01">
          <v:shape id="_x0000_i1073" type="#_x0000_t75" alt="" style="width:140.55pt;height:29.9pt;mso-width-percent:0;mso-height-percent:0;mso-width-percent:0;mso-height-percent:0" o:ole="">
            <v:imagedata r:id="rId30" o:title=""/>
          </v:shape>
          <o:OLEObject Type="Embed" ProgID="Equation.DSMT4" ShapeID="_x0000_i1073" DrawAspect="Content" ObjectID="_1633542178" r:id="rId3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4" w:name="ZEqnNum234561"/>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sidR="00E50BA7">
        <w:rPr>
          <w:noProof/>
        </w:rPr>
        <w:instrText>2</w:instrText>
      </w:r>
      <w:r w:rsidRPr="00B36EED">
        <w:rPr>
          <w:noProof/>
        </w:rPr>
        <w:fldChar w:fldCharType="end"/>
      </w:r>
      <w:r w:rsidRPr="00B36EED">
        <w:instrText>)</w:instrText>
      </w:r>
      <w:bookmarkEnd w:id="4"/>
      <w:r w:rsidRPr="00B36EED">
        <w:fldChar w:fldCharType="end"/>
      </w:r>
    </w:p>
    <w:p w14:paraId="1BB2022E" w14:textId="70817018" w:rsidR="00AB0286" w:rsidRPr="00B36EED" w:rsidRDefault="00930B57" w:rsidP="00AA7312">
      <w:pPr>
        <w:rPr>
          <w:rFonts w:ascii="Times New Roman" w:hAnsi="Times New Roman" w:cs="Times New Roman"/>
        </w:rPr>
      </w:pPr>
      <w:r>
        <w:rPr>
          <w:rFonts w:ascii="Times New Roman" w:hAnsi="Times New Roman" w:cs="Times New Roman"/>
          <w:noProof/>
        </w:rPr>
        <w:t xml:space="preserve"> </w:t>
      </w:r>
    </w:p>
    <w:p w14:paraId="300EDBD5" w14:textId="795CFC19" w:rsidR="00D54A8A" w:rsidRPr="00403CD8" w:rsidRDefault="00DE7E8D" w:rsidP="00AA7312">
      <w:pPr>
        <w:pStyle w:val="MTDisplayEquation"/>
      </w:pPr>
      <w:r>
        <w:t xml:space="preserve">We </w:t>
      </w:r>
      <w:r w:rsidR="00975FA5">
        <w:t>also can estimate</w:t>
      </w:r>
      <w:r>
        <w:t xml:space="preserve"> mass-dependent predation</w:t>
      </w:r>
      <w:r w:rsidR="005F7CC1">
        <w:t xml:space="preserve"> risk per time</w:t>
      </w:r>
      <w:r>
        <w:t xml:space="preserve">. </w:t>
      </w:r>
      <w:r w:rsidR="00AB0286" w:rsidRPr="00B36EED">
        <w:t>Andersen (201</w:t>
      </w:r>
      <w:r w:rsidR="00B36EED" w:rsidRPr="00B36EED">
        <w:t>9</w:t>
      </w:r>
      <w:r w:rsidR="00AB0286" w:rsidRPr="00B36EED">
        <w:t>, B</w:t>
      </w:r>
      <w:r w:rsidR="0091406C" w:rsidRPr="00B36EED">
        <w:t>2.7 and Eq. 2</w:t>
      </w:r>
      <w:r w:rsidR="004F2DFB" w:rsidRPr="00B36EED">
        <w:t>.</w:t>
      </w:r>
      <w:r w:rsidR="0091406C" w:rsidRPr="00B36EED">
        <w:t xml:space="preserve">11 on pp 82) </w:t>
      </w:r>
      <w:r w:rsidR="00B36EED" w:rsidRPr="00B36EED">
        <w:t>derives the rate of</w:t>
      </w:r>
      <w:r w:rsidR="0091406C" w:rsidRPr="00B36EED">
        <w:t xml:space="preserve"> mortality experienced by an </w:t>
      </w:r>
      <w:r w:rsidR="00133039">
        <w:t xml:space="preserve">individual of mass </w:t>
      </w:r>
      <w:r w:rsidR="00133039">
        <w:rPr>
          <w:i/>
        </w:rPr>
        <w:t>w</w:t>
      </w:r>
      <w:r w:rsidR="0091406C" w:rsidRPr="00B36EED">
        <w:t xml:space="preserve">, which encompasses the size preference window of predators </w:t>
      </w:r>
      <w:r w:rsidR="00075038" w:rsidRPr="0091406C">
        <w:rPr>
          <w:noProof/>
          <w:position w:val="-16"/>
        </w:rPr>
        <w:object w:dxaOrig="360" w:dyaOrig="420" w14:anchorId="5B37C924">
          <v:shape id="_x0000_i1072" type="#_x0000_t75" alt="" style="width:17.65pt;height:20.55pt;mso-width-percent:0;mso-height-percent:0;mso-width-percent:0;mso-height-percent:0" o:ole="">
            <v:imagedata r:id="rId32" o:title=""/>
          </v:shape>
          <o:OLEObject Type="Embed" ProgID="Equation.DSMT4" ShapeID="_x0000_i1072" DrawAspect="Content" ObjectID="_1633542179" r:id="rId33"/>
        </w:object>
      </w:r>
      <w:r w:rsidR="0091406C" w:rsidRPr="00B36EED">
        <w:t xml:space="preserve">,  a consumption coefficient </w:t>
      </w:r>
      <w:r w:rsidR="00075038" w:rsidRPr="0091406C">
        <w:rPr>
          <w:noProof/>
          <w:position w:val="-12"/>
        </w:rPr>
        <w:object w:dxaOrig="260" w:dyaOrig="380" w14:anchorId="5200C29F">
          <v:shape id="_x0000_i1071" type="#_x0000_t75" alt="" style="width:13.2pt;height:19.1pt;mso-width-percent:0;mso-height-percent:0;mso-width-percent:0;mso-height-percent:0" o:ole="">
            <v:imagedata r:id="rId34" o:title=""/>
          </v:shape>
          <o:OLEObject Type="Embed" ProgID="Equation.DSMT4" ShapeID="_x0000_i1071" DrawAspect="Content" ObjectID="_1633542180" r:id="rId35"/>
        </w:object>
      </w:r>
      <w:r w:rsidR="0091406C" w:rsidRPr="00B36EED">
        <w:t xml:space="preserve"> and a </w:t>
      </w:r>
      <w:r w:rsidR="006D46F1" w:rsidRPr="00B36EED">
        <w:t>scale</w:t>
      </w:r>
      <w:r w:rsidR="0091406C" w:rsidRPr="00B36EED">
        <w:t xml:space="preserve"> coefficient </w:t>
      </w:r>
      <w:r w:rsidR="0091406C" w:rsidRPr="00B36EED">
        <w:rPr>
          <w:i/>
        </w:rPr>
        <w:t xml:space="preserve">h, </w:t>
      </w:r>
      <w:r w:rsidR="0091406C" w:rsidRPr="00B36EED">
        <w:t xml:space="preserve">and a </w:t>
      </w:r>
      <w:r w:rsidR="006D46F1" w:rsidRPr="00B36EED">
        <w:t>metabolic</w:t>
      </w:r>
      <w:r w:rsidR="0091406C" w:rsidRPr="00B36EED">
        <w:t xml:space="preserve"> exponent </w:t>
      </w:r>
      <w:r w:rsidR="0091406C" w:rsidRPr="00B36EED">
        <w:rPr>
          <w:i/>
        </w:rPr>
        <w:t>n</w:t>
      </w:r>
      <w:r w:rsidR="00930ABB">
        <w:rPr>
          <w:i/>
        </w:rPr>
        <w:t>,</w:t>
      </w:r>
      <w:r w:rsidR="00075038" w:rsidRPr="0091406C">
        <w:rPr>
          <w:noProof/>
          <w:position w:val="-16"/>
        </w:rPr>
        <w:object w:dxaOrig="1880" w:dyaOrig="440" w14:anchorId="201CC472">
          <v:shape id="_x0000_i1070" type="#_x0000_t75" alt="" style="width:94.05pt;height:22.05pt;mso-width-percent:0;mso-height-percent:0;mso-width-percent:0;mso-height-percent:0" o:ole="">
            <v:imagedata r:id="rId36" o:title=""/>
          </v:shape>
          <o:OLEObject Type="Embed" ProgID="Equation.DSMT4" ShapeID="_x0000_i1070" DrawAspect="Content" ObjectID="_1633542181" r:id="rId37"/>
        </w:object>
      </w:r>
      <w:r w:rsidR="00930ABB">
        <w:rPr>
          <w:noProof/>
        </w:rPr>
        <w:t xml:space="preserve">. This is the </w:t>
      </w:r>
      <w:r w:rsidR="005F7CC1">
        <w:rPr>
          <w:noProof/>
        </w:rPr>
        <w:t>seasonal</w:t>
      </w:r>
      <w:r w:rsidR="00930ABB">
        <w:rPr>
          <w:noProof/>
        </w:rPr>
        <w:t xml:space="preserve"> rate</w:t>
      </w:r>
      <w:r w:rsidR="0091406C" w:rsidRPr="00B36EED">
        <w:t xml:space="preserve"> </w:t>
      </w:r>
      <w:r w:rsidR="00930ABB">
        <w:t xml:space="preserve">of mortality of a focal individual of mass </w:t>
      </w:r>
      <w:r w:rsidR="00930ABB">
        <w:rPr>
          <w:i/>
        </w:rPr>
        <w:t>w</w:t>
      </w:r>
      <w:r w:rsidR="007E4127">
        <w:rPr>
          <w:i/>
        </w:rPr>
        <w:t xml:space="preserve">. </w:t>
      </w:r>
      <w:r w:rsidR="00964870">
        <w:t>Therefore,</w:t>
      </w:r>
      <w:r w:rsidR="00930ABB">
        <w:t xml:space="preserve"> from size spectrum theory we can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t xml:space="preserve"> This risk will vary with the consumption coefficient </w:t>
      </w:r>
      <w:r w:rsidR="00075038" w:rsidRPr="0091406C">
        <w:rPr>
          <w:noProof/>
          <w:position w:val="-12"/>
        </w:rPr>
        <w:object w:dxaOrig="260" w:dyaOrig="380" w14:anchorId="408B6A76">
          <v:shape id="_x0000_i1069" type="#_x0000_t75" alt="" style="width:13.2pt;height:19.1pt;mso-width-percent:0;mso-height-percent:0;mso-width-percent:0;mso-height-percent:0" o:ole="">
            <v:imagedata r:id="rId34" o:title=""/>
          </v:shape>
          <o:OLEObject Type="Embed" ProgID="Equation.DSMT4" ShapeID="_x0000_i1069" DrawAspect="Content" ObjectID="_1633542182" r:id="rId38"/>
        </w:object>
      </w:r>
      <w:r w:rsidR="00403CD8">
        <w:t xml:space="preserve"> (representing how full predator stomachs are) and the scale coefficient </w:t>
      </w:r>
      <w:r w:rsidR="00403CD8">
        <w:rPr>
          <w:i/>
          <w:iCs/>
        </w:rPr>
        <w:t>h</w:t>
      </w:r>
      <w:r w:rsidR="00FF4AD4">
        <w:rPr>
          <w:i/>
          <w:iCs/>
        </w:rPr>
        <w:t xml:space="preserve">, </w:t>
      </w:r>
      <w:r w:rsidR="00FF4AD4">
        <w:t>which represents how likely a predator is to eat the focal individual</w:t>
      </w:r>
      <w:r w:rsidR="00403CD8">
        <w:rPr>
          <w:i/>
          <w:iCs/>
        </w:rPr>
        <w:t xml:space="preserve">. </w:t>
      </w:r>
      <w:r w:rsidR="00403CD8">
        <w:t xml:space="preserve">These are modeled independently in Andersen (2019) but are considered together here as one product </w:t>
      </w:r>
      <w:r w:rsidR="00075038" w:rsidRPr="0091406C">
        <w:rPr>
          <w:noProof/>
          <w:position w:val="-12"/>
        </w:rPr>
        <w:object w:dxaOrig="260" w:dyaOrig="380" w14:anchorId="7FA5C1CC">
          <v:shape id="_x0000_i1068" type="#_x0000_t75" alt="" style="width:13.2pt;height:19.1pt;mso-width-percent:0;mso-height-percent:0;mso-width-percent:0;mso-height-percent:0" o:ole="">
            <v:imagedata r:id="rId34" o:title=""/>
          </v:shape>
          <o:OLEObject Type="Embed" ProgID="Equation.DSMT4" ShapeID="_x0000_i1068" DrawAspect="Content" ObjectID="_1633542183" r:id="rId39"/>
        </w:object>
      </w:r>
      <w:r w:rsidR="00403CD8">
        <w:rPr>
          <w:i/>
          <w:iCs/>
          <w:noProof/>
        </w:rPr>
        <w:t>h</w:t>
      </w:r>
      <w:r w:rsidR="00403CD8">
        <w:t xml:space="preserve">, which modify the risk of predation of an individual </w:t>
      </w:r>
      <w:r w:rsidR="001542D1">
        <w:t xml:space="preserve">of mass </w:t>
      </w:r>
      <w:r w:rsidR="001542D1">
        <w:rPr>
          <w:i/>
          <w:iCs/>
        </w:rPr>
        <w:t>w.</w:t>
      </w:r>
      <w:r w:rsidR="00403CD8">
        <w:t xml:space="preserve"> </w:t>
      </w:r>
    </w:p>
    <w:p w14:paraId="3DBF2450" w14:textId="2F08A3FC" w:rsidR="00520176" w:rsidRPr="00B36EED" w:rsidRDefault="00D61D6E" w:rsidP="00AA7312">
      <w:pPr>
        <w:rPr>
          <w:rFonts w:ascii="Times New Roman" w:hAnsi="Times New Roman" w:cs="Times New Roman"/>
        </w:rPr>
      </w:pPr>
      <w:r w:rsidRPr="00B36EED">
        <w:rPr>
          <w:rFonts w:ascii="Times New Roman" w:hAnsi="Times New Roman" w:cs="Times New Roman"/>
        </w:rPr>
        <w:t xml:space="preserve"> </w:t>
      </w:r>
    </w:p>
    <w:p w14:paraId="23223491" w14:textId="3D9E2718" w:rsidR="00B61C09" w:rsidRPr="00B36EED" w:rsidRDefault="00293A1B" w:rsidP="00AA7312">
      <w:pPr>
        <w:rPr>
          <w:rFonts w:ascii="Times New Roman" w:hAnsi="Times New Roman" w:cs="Times New Roman"/>
          <w:b/>
        </w:rPr>
      </w:pPr>
      <w:r>
        <w:rPr>
          <w:rFonts w:ascii="Times New Roman" w:hAnsi="Times New Roman" w:cs="Times New Roman"/>
          <w:b/>
        </w:rPr>
        <w:t>I</w:t>
      </w:r>
      <w:r w:rsidR="00DE4FBA" w:rsidRPr="00B36EED">
        <w:rPr>
          <w:rFonts w:ascii="Times New Roman" w:hAnsi="Times New Roman" w:cs="Times New Roman"/>
          <w:b/>
        </w:rPr>
        <w:t xml:space="preserve">ndividual state dynamics </w:t>
      </w:r>
    </w:p>
    <w:p w14:paraId="3ED0FCC5" w14:textId="778887E4" w:rsidR="009F7C1A" w:rsidRPr="00B36EED" w:rsidRDefault="008A118C" w:rsidP="00AA7312">
      <w:pPr>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a state-dependent modelling approach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This method allows us to address how stochasticity in food consumption and </w:t>
      </w:r>
      <w:r w:rsidR="00570BA7" w:rsidRPr="00B36EED">
        <w:rPr>
          <w:rFonts w:ascii="Times New Roman" w:hAnsi="Times New Roman" w:cs="Times New Roman"/>
        </w:rPr>
        <w:t xml:space="preserve">risk of </w:t>
      </w:r>
      <w:r w:rsidRPr="00B36EED">
        <w:rPr>
          <w:rFonts w:ascii="Times New Roman" w:hAnsi="Times New Roman" w:cs="Times New Roman"/>
        </w:rPr>
        <w:t xml:space="preserve">mortality interact to affect the evolution of size, maturation rate, and fecundity. </w:t>
      </w:r>
      <w:r w:rsidR="009F7C1A" w:rsidRPr="00B36EED">
        <w:rPr>
          <w:rFonts w:ascii="Times New Roman" w:hAnsi="Times New Roman" w:cs="Times New Roman"/>
        </w:rPr>
        <w:t xml:space="preserve">We assume there is a finite period of time an individual can survive, </w:t>
      </w:r>
      <w:r w:rsidR="00075038" w:rsidRPr="00B36EED">
        <w:rPr>
          <w:rFonts w:ascii="Times New Roman" w:hAnsi="Times New Roman" w:cs="Times New Roman"/>
          <w:noProof/>
          <w:position w:val="-12"/>
        </w:rPr>
        <w:object w:dxaOrig="260" w:dyaOrig="380" w14:anchorId="1424A4F6">
          <v:shape id="_x0000_i1067" type="#_x0000_t75" alt="" style="width:13.2pt;height:19.1pt;mso-width-percent:0;mso-height-percent:0;mso-width-percent:0;mso-height-percent:0" o:ole="">
            <v:imagedata r:id="rId40" o:title=""/>
          </v:shape>
          <o:OLEObject Type="Embed" ProgID="Equation.DSMT4" ShapeID="_x0000_i1067" DrawAspect="Content" ObjectID="_1633542184" r:id="rId41"/>
        </w:object>
      </w:r>
      <w:r w:rsidR="00C74E92">
        <w:rPr>
          <w:rFonts w:ascii="Times New Roman" w:hAnsi="Times New Roman" w:cs="Times New Roman"/>
          <w:noProof/>
        </w:rPr>
        <w:t xml:space="preserve">,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n</w:t>
      </w:r>
      <w:r w:rsidR="009F7C1A" w:rsidRPr="00B36EED">
        <w:rPr>
          <w:rFonts w:ascii="Times New Roman" w:hAnsi="Times New Roman" w:cs="Times New Roman"/>
        </w:rPr>
        <w:t xml:space="preserve">. We consider decisions </w:t>
      </w:r>
      <w:r w:rsidR="00D00D8C">
        <w:rPr>
          <w:rFonts w:ascii="Times New Roman" w:hAnsi="Times New Roman" w:cs="Times New Roman"/>
        </w:rPr>
        <w:t>on monthly timescales</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season </w:t>
      </w:r>
      <w:r w:rsidR="00075038" w:rsidRPr="00C74E92">
        <w:rPr>
          <w:rFonts w:ascii="Times New Roman" w:hAnsi="Times New Roman" w:cs="Times New Roman"/>
          <w:noProof/>
          <w:position w:val="-4"/>
        </w:rPr>
        <w:object w:dxaOrig="540" w:dyaOrig="240" w14:anchorId="42305B3E">
          <v:shape id="_x0000_i1066" type="#_x0000_t75" alt="" style="width:26.95pt;height:12.25pt;mso-width-percent:0;mso-height-percent:0;mso-width-percent:0;mso-height-percent:0" o:ole="">
            <v:imagedata r:id="rId42" o:title=""/>
          </v:shape>
          <o:OLEObject Type="Embed" ProgID="Equation.DSMT4" ShapeID="_x0000_i1066" DrawAspect="Content" ObjectID="_1633542185" r:id="rId43"/>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r w:rsidR="00D00D8C">
        <w:rPr>
          <w:rFonts w:ascii="Times New Roman" w:hAnsi="Times New Roman" w:cs="Times New Roman"/>
        </w:rPr>
        <w:t>We compare a model of constant environments with seasonal variation in temperature and the amount of food available.</w:t>
      </w:r>
      <w:r w:rsidR="00284657">
        <w:rPr>
          <w:rFonts w:ascii="Times New Roman" w:hAnsi="Times New Roman" w:cs="Times New Roman"/>
        </w:rPr>
        <w:t xml:space="preserve"> In the seasonal environment, for six months of the year the amount of available food in the ecosystem, determined by </w:t>
      </w:r>
      <w:r w:rsidR="00075038" w:rsidRPr="00A018A2">
        <w:rPr>
          <w:rFonts w:ascii="Times New Roman" w:hAnsi="Times New Roman" w:cs="Times New Roman"/>
          <w:noProof/>
          <w:position w:val="-12"/>
        </w:rPr>
        <w:object w:dxaOrig="280" w:dyaOrig="380" w14:anchorId="48E08BEC">
          <v:shape id="_x0000_i1065" type="#_x0000_t75" alt="" style="width:14.2pt;height:19.1pt;mso-width-percent:0;mso-height-percent:0;mso-width-percent:0;mso-height-percent:0" o:ole="">
            <v:imagedata r:id="rId16" o:title=""/>
          </v:shape>
          <o:OLEObject Type="Embed" ProgID="Equation.DSMT4" ShapeID="_x0000_i1065" DrawAspect="Content" ObjectID="_1633542186" r:id="rId44"/>
        </w:object>
      </w:r>
      <w:r w:rsidR="00284657">
        <w:rPr>
          <w:rFonts w:ascii="Times New Roman" w:hAnsi="Times New Roman" w:cs="Times New Roman"/>
          <w:noProof/>
        </w:rPr>
        <w:t>, doubles, representing winter (alternatively, the indivdual could migrate to tempe</w:t>
      </w:r>
      <w:r w:rsidR="00315B9D">
        <w:rPr>
          <w:rFonts w:ascii="Times New Roman" w:hAnsi="Times New Roman" w:cs="Times New Roman"/>
          <w:noProof/>
        </w:rPr>
        <w:t>rat</w:t>
      </w:r>
      <w:r w:rsidR="00284657">
        <w:rPr>
          <w:rFonts w:ascii="Times New Roman" w:hAnsi="Times New Roman" w:cs="Times New Roman"/>
          <w:noProof/>
        </w:rPr>
        <w:t>e waters). The other half of the year, in summe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 (e.g., from 290</w:t>
      </w:r>
      <w:r w:rsidR="00E748F8">
        <w:rPr>
          <w:rFonts w:ascii="Times New Roman" w:hAnsi="Times New Roman" w:cs="Times New Roman"/>
          <w:noProof/>
        </w:rPr>
        <w:t xml:space="preserve"> K</w:t>
      </w:r>
      <w:r w:rsidR="00284657">
        <w:rPr>
          <w:rFonts w:ascii="Times New Roman" w:hAnsi="Times New Roman" w:cs="Times New Roman"/>
          <w:noProof/>
        </w:rPr>
        <w:t xml:space="preserve"> to 294 K). </w:t>
      </w:r>
    </w:p>
    <w:p w14:paraId="549A71F5" w14:textId="77777777" w:rsidR="009F7C1A" w:rsidRPr="00B36EED" w:rsidRDefault="009F7C1A" w:rsidP="00AA7312">
      <w:pPr>
        <w:outlineLvl w:val="0"/>
        <w:rPr>
          <w:rFonts w:ascii="Times New Roman" w:hAnsi="Times New Roman" w:cs="Times New Roman"/>
        </w:rPr>
      </w:pPr>
    </w:p>
    <w:p w14:paraId="3634EB29" w14:textId="2AA26991" w:rsidR="00863D98" w:rsidRDefault="00682B86" w:rsidP="00AA7312">
      <w:pPr>
        <w:outlineLvl w:val="0"/>
        <w:rPr>
          <w:rFonts w:ascii="Times New Roman" w:hAnsi="Times New Roman" w:cs="Times New Roman"/>
          <w:iCs/>
        </w:rPr>
      </w:pPr>
      <w:r w:rsidRPr="00B36EED">
        <w:rPr>
          <w:rFonts w:ascii="Times New Roman" w:hAnsi="Times New Roman" w:cs="Times New Roman"/>
        </w:rPr>
        <w:t>We model</w:t>
      </w:r>
      <w:r w:rsidR="004E02E2">
        <w:rPr>
          <w:rFonts w:ascii="Times New Roman" w:hAnsi="Times New Roman" w:cs="Times New Roman"/>
        </w:rPr>
        <w:t xml:space="preserve"> energetic allocation to</w:t>
      </w:r>
      <w:r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Pr="00B36EED">
        <w:rPr>
          <w:rFonts w:ascii="Times New Roman" w:hAnsi="Times New Roman" w:cs="Times New Roman"/>
        </w:rPr>
        <w:t xml:space="preserve">state variables, length </w:t>
      </w:r>
      <w:r w:rsidR="00442A3C">
        <w:rPr>
          <w:rFonts w:ascii="Times New Roman" w:hAnsi="Times New Roman" w:cs="Times New Roman"/>
          <w:i/>
        </w:rPr>
        <w:t>L(t)</w:t>
      </w:r>
      <w:r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Pr="00B36EED">
        <w:rPr>
          <w:rFonts w:ascii="Times New Roman" w:hAnsi="Times New Roman" w:cs="Times New Roman"/>
        </w:rPr>
        <w:t xml:space="preserve">and lipid stor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 xml:space="preserve">(a similar modeling approach to fish life-histories is described in Jorgensen and </w:t>
      </w:r>
      <w:proofErr w:type="spellStart"/>
      <w:r w:rsidR="00E351D8" w:rsidRPr="00B36EED">
        <w:rPr>
          <w:rFonts w:ascii="Times New Roman" w:hAnsi="Times New Roman" w:cs="Times New Roman"/>
        </w:rPr>
        <w:t>Fiksen</w:t>
      </w:r>
      <w:proofErr w:type="spellEnd"/>
      <w:r w:rsidR="00E351D8" w:rsidRPr="00B36EED">
        <w:rPr>
          <w:rFonts w:ascii="Times New Roman" w:hAnsi="Times New Roman" w:cs="Times New Roman"/>
        </w:rPr>
        <w:t xml:space="preserve">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convert body length to mass 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r w:rsidR="00C3258C">
        <w:rPr>
          <w:rFonts w:ascii="Times New Roman" w:hAnsi="Times New Roman" w:cs="Times New Roman"/>
          <w:iCs/>
        </w:rPr>
        <w:t xml:space="preserve">This is a general model that does not distinguish between reproductive allocation of males and females; </w:t>
      </w:r>
      <w:proofErr w:type="gramStart"/>
      <w:r w:rsidR="00C3258C">
        <w:rPr>
          <w:rFonts w:ascii="Times New Roman" w:hAnsi="Times New Roman" w:cs="Times New Roman"/>
          <w:iCs/>
        </w:rPr>
        <w:t>therefore</w:t>
      </w:r>
      <w:proofErr w:type="gramEnd"/>
      <w:r w:rsidR="00C3258C">
        <w:rPr>
          <w:rFonts w:ascii="Times New Roman" w:hAnsi="Times New Roman" w:cs="Times New Roman"/>
          <w:iCs/>
        </w:rPr>
        <w:t xml:space="preserv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AA7312">
      <w:pPr>
        <w:outlineLvl w:val="0"/>
        <w:rPr>
          <w:rFonts w:ascii="Times New Roman" w:hAnsi="Times New Roman" w:cs="Times New Roman"/>
          <w:iCs/>
        </w:rPr>
      </w:pPr>
    </w:p>
    <w:p w14:paraId="7FCE31E0" w14:textId="04B59B91" w:rsidR="00720325" w:rsidRDefault="00B42B97" w:rsidP="00720325">
      <w:pPr>
        <w:outlineLvl w:val="0"/>
        <w:rPr>
          <w:rFonts w:ascii="Times New Roman" w:hAnsi="Times New Roman" w:cs="Times New Roman"/>
        </w:rPr>
      </w:pPr>
      <w:r>
        <w:rPr>
          <w:rFonts w:ascii="Times New Roman" w:hAnsi="Times New Roman" w:cs="Times New Roman"/>
          <w:iCs/>
        </w:rPr>
        <w:lastRenderedPageBreak/>
        <w:t xml:space="preserve">In our model, prey availability, predation risk, physiological constraints, and metabolic costs are all a function of mass. We make the simplifying assumption that </w:t>
      </w:r>
      <w:r w:rsidR="00B050E6">
        <w:rPr>
          <w:rFonts w:ascii="Times New Roman" w:hAnsi="Times New Roman" w:cs="Times New Roman"/>
          <w:iCs/>
        </w:rPr>
        <w:t xml:space="preserve">predation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Pr>
          <w:rFonts w:ascii="Times New Roman" w:hAnsi="Times New Roman" w:cs="Times New Roman"/>
          <w:iCs/>
        </w:rPr>
        <w:t xml:space="preserve">of </w:t>
      </w:r>
      <w:r>
        <w:rPr>
          <w:rFonts w:ascii="Times New Roman" w:hAnsi="Times New Roman" w:cs="Times New Roman"/>
          <w:i/>
        </w:rPr>
        <w:t>structural</w:t>
      </w:r>
      <w:r>
        <w:rPr>
          <w:rFonts w:ascii="Times New Roman" w:hAnsi="Times New Roman" w:cs="Times New Roman"/>
          <w:iCs/>
        </w:rPr>
        <w:t xml:space="preserve"> mass, which we can relate to body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2A6074">
        <w:rPr>
          <w:rFonts w:ascii="Times New Roman" w:hAnsi="Times New Roman" w:cs="Times New Roman"/>
        </w:rPr>
        <w:t xml:space="preserve"> Income and metabolic costs,</w:t>
      </w:r>
      <w:r w:rsidR="00E04BBC">
        <w:rPr>
          <w:rFonts w:ascii="Times New Roman" w:hAnsi="Times New Roman" w:cs="Times New Roman"/>
        </w:rPr>
        <w:t xml:space="preserve"> by contrast, depended on total mass.</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xml:space="preserve">, so the mass of stored lipids was generally small. </w:t>
      </w:r>
    </w:p>
    <w:p w14:paraId="5E101406" w14:textId="6CC91C49" w:rsidR="00B42B97" w:rsidRDefault="00B42B97" w:rsidP="00AA7312">
      <w:pPr>
        <w:outlineLvl w:val="0"/>
        <w:rPr>
          <w:rFonts w:ascii="Times New Roman" w:hAnsi="Times New Roman" w:cs="Times New Roman"/>
          <w:iCs/>
        </w:rPr>
      </w:pPr>
    </w:p>
    <w:p w14:paraId="464E9E0C" w14:textId="222518BA" w:rsidR="00C3697E" w:rsidRPr="00B36EED" w:rsidRDefault="00863D98" w:rsidP="00AA7312">
      <w:pPr>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the individual (in kg) is a cubic function of its length in season </w:t>
      </w:r>
      <w:r w:rsidR="00C3697E" w:rsidRPr="00B36EED">
        <w:rPr>
          <w:rFonts w:ascii="Times New Roman" w:hAnsi="Times New Roman" w:cs="Times New Roman"/>
          <w:i/>
        </w:rPr>
        <w:t xml:space="preserve">t, </w:t>
      </w:r>
      <w:r w:rsidR="00C3697E" w:rsidRPr="00B36EED">
        <w:rPr>
          <w:rFonts w:ascii="Times New Roman" w:hAnsi="Times New Roman" w:cs="Times New Roman"/>
        </w:rPr>
        <w:t xml:space="preserve">with the coefficient </w:t>
      </w:r>
      <w:proofErr w:type="spellStart"/>
      <w:proofErr w:type="gramStart"/>
      <w:r w:rsidR="00C3697E" w:rsidRPr="00B36EED">
        <w:rPr>
          <w:rFonts w:ascii="Times New Roman" w:hAnsi="Times New Roman" w:cs="Times New Roman"/>
          <w:i/>
        </w:rPr>
        <w:t>a</w:t>
      </w:r>
      <w:proofErr w:type="spellEnd"/>
      <w:proofErr w:type="gramEnd"/>
      <w:r w:rsidR="00C3697E" w:rsidRPr="00B36EED">
        <w:rPr>
          <w:rFonts w:ascii="Times New Roman" w:hAnsi="Times New Roman" w:cs="Times New Roman"/>
          <w:i/>
        </w:rPr>
        <w:t xml:space="preserve"> </w:t>
      </w:r>
      <w:r w:rsidR="00C3697E" w:rsidRPr="00B36EED">
        <w:rPr>
          <w:rFonts w:ascii="Times New Roman" w:hAnsi="Times New Roman" w:cs="Times New Roman"/>
        </w:rPr>
        <w:t>estimated from data</w:t>
      </w:r>
    </w:p>
    <w:p w14:paraId="51121710" w14:textId="33F6CB53" w:rsidR="00C3697E" w:rsidRPr="00B36EED" w:rsidRDefault="00C3697E" w:rsidP="00AA7312">
      <w:pPr>
        <w:pStyle w:val="MTDisplayEquation"/>
        <w:outlineLvl w:val="0"/>
      </w:pPr>
      <w:r w:rsidRPr="00B36EED">
        <w:tab/>
      </w:r>
      <w:r w:rsidR="00075038" w:rsidRPr="00B36EED">
        <w:rPr>
          <w:noProof/>
          <w:position w:val="-12"/>
        </w:rPr>
        <w:object w:dxaOrig="1380" w:dyaOrig="400" w14:anchorId="0442D868">
          <v:shape id="_x0000_i1064" type="#_x0000_t75" alt="" style="width:68.55pt;height:20.55pt;mso-width-percent:0;mso-height-percent:0;mso-width-percent:0;mso-height-percent:0" o:ole="">
            <v:imagedata r:id="rId45" o:title=""/>
          </v:shape>
          <o:OLEObject Type="Embed" ProgID="Equation.DSMT4" ShapeID="_x0000_i1064" DrawAspect="Content" ObjectID="_1633542187" r:id="rId46"/>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3</w:instrText>
      </w:r>
      <w:r w:rsidR="00AA3371" w:rsidRPr="00B36EED">
        <w:rPr>
          <w:noProof/>
        </w:rPr>
        <w:fldChar w:fldCharType="end"/>
      </w:r>
      <w:r w:rsidRPr="00B36EED">
        <w:instrText>)</w:instrText>
      </w:r>
      <w:r w:rsidRPr="00B36EED">
        <w:fldChar w:fldCharType="end"/>
      </w:r>
    </w:p>
    <w:p w14:paraId="3E0B9F73" w14:textId="77777777" w:rsidR="00C3697E" w:rsidRPr="00B36EED" w:rsidRDefault="00C3697E" w:rsidP="00AA7312">
      <w:pPr>
        <w:outlineLvl w:val="0"/>
        <w:rPr>
          <w:rFonts w:ascii="Times New Roman" w:hAnsi="Times New Roman" w:cs="Times New Roman"/>
          <w:i/>
        </w:rPr>
      </w:pPr>
    </w:p>
    <w:p w14:paraId="16C8A856" w14:textId="569EC69B" w:rsidR="00E973EE" w:rsidRPr="00B36EED" w:rsidRDefault="00BA2072" w:rsidP="00AA7312">
      <w:pPr>
        <w:outlineLvl w:val="0"/>
        <w:rPr>
          <w:rFonts w:ascii="Times New Roman" w:hAnsi="Times New Roman" w:cs="Times New Roman"/>
        </w:rPr>
      </w:pPr>
      <w:r>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Pr>
          <w:rFonts w:ascii="Times New Roman" w:hAnsi="Times New Roman" w:cs="Times New Roman"/>
        </w:rPr>
        <w:t xml:space="preserve"> is</w:t>
      </w:r>
      <w:r w:rsidR="00075038" w:rsidRPr="00BA2072">
        <w:rPr>
          <w:rFonts w:ascii="Times New Roman" w:hAnsi="Times New Roman" w:cs="Times New Roman"/>
          <w:noProof/>
          <w:position w:val="-12"/>
        </w:rPr>
        <w:object w:dxaOrig="720" w:dyaOrig="380" w14:anchorId="2E109E1C">
          <v:shape id="_x0000_i1063" type="#_x0000_t75" alt="" style="width:36.25pt;height:19.1pt;mso-width-percent:0;mso-height-percent:0;mso-width-percent:0;mso-height-percent:0" o:ole="">
            <v:imagedata r:id="rId47" o:title=""/>
          </v:shape>
          <o:OLEObject Type="Embed" ProgID="Equation.DSMT4" ShapeID="_x0000_i1063" DrawAspect="Content" ObjectID="_1633542188" r:id="rId48"/>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075038" w:rsidRPr="00B36EED">
        <w:rPr>
          <w:rFonts w:ascii="Times New Roman" w:hAnsi="Times New Roman" w:cs="Times New Roman"/>
          <w:noProof/>
          <w:position w:val="-12"/>
        </w:rPr>
        <w:object w:dxaOrig="1520" w:dyaOrig="380" w14:anchorId="7441C83B">
          <v:shape id="_x0000_i1062" type="#_x0000_t75" alt="" style="width:75.45pt;height:19.1pt;mso-width-percent:0;mso-height-percent:0;mso-width-percent:0;mso-height-percent:0" o:ole="">
            <v:imagedata r:id="rId49" o:title=""/>
          </v:shape>
          <o:OLEObject Type="Embed" ProgID="Equation.DSMT4" ShapeID="_x0000_i1062" DrawAspect="Content" ObjectID="_1633542189" r:id="rId50"/>
        </w:object>
      </w:r>
      <w:r w:rsidR="00E973EE" w:rsidRPr="00B36EED">
        <w:rPr>
          <w:rFonts w:ascii="Times New Roman" w:hAnsi="Times New Roman" w:cs="Times New Roman"/>
        </w:rPr>
        <w:t xml:space="preserve">. We then use total mass </w:t>
      </w:r>
      <w:r w:rsidR="00075038" w:rsidRPr="00B36EED">
        <w:rPr>
          <w:rFonts w:ascii="Times New Roman" w:hAnsi="Times New Roman" w:cs="Times New Roman"/>
          <w:noProof/>
          <w:position w:val="-12"/>
        </w:rPr>
        <w:object w:dxaOrig="2220" w:dyaOrig="380" w14:anchorId="5392427C">
          <v:shape id="_x0000_i1061" type="#_x0000_t75" alt="" style="width:111.65pt;height:19.1pt;mso-width-percent:0;mso-height-percent:0;mso-width-percent:0;mso-height-percent:0" o:ole="">
            <v:imagedata r:id="rId51" o:title=""/>
          </v:shape>
          <o:OLEObject Type="Embed" ProgID="Equation.DSMT4" ShapeID="_x0000_i1061" DrawAspect="Content" ObjectID="_1633542190" r:id="rId52"/>
        </w:objec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075038" w:rsidRPr="00025957">
        <w:rPr>
          <w:noProof/>
          <w:position w:val="-4"/>
        </w:rPr>
        <w:object w:dxaOrig="1060" w:dyaOrig="380" w14:anchorId="451EB51F">
          <v:shape id="_x0000_i1060" type="#_x0000_t75" alt="" style="width:52.9pt;height:19.1pt;mso-width-percent:0;mso-height-percent:0;mso-width-percent:0;mso-height-percent:0" o:ole="">
            <v:imagedata r:id="rId53" o:title=""/>
          </v:shape>
          <o:OLEObject Type="Embed" ProgID="Equation.DSMT4" ShapeID="_x0000_i1060" DrawAspect="Content" ObjectID="_1633542191" r:id="rId5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Pr>
          <w:rFonts w:ascii="Times New Roman" w:hAnsi="Times New Roman" w:cs="Times New Roman"/>
        </w:rPr>
        <w:t xml:space="preserve">net </w:t>
      </w:r>
      <w:r w:rsidR="00066788" w:rsidRPr="00B36EED">
        <w:rPr>
          <w:rFonts w:ascii="Times New Roman" w:hAnsi="Times New Roman" w:cs="Times New Roman"/>
        </w:rPr>
        <w:t>income</w:t>
      </w:r>
      <w:r w:rsidR="00075038" w:rsidRPr="00025957">
        <w:rPr>
          <w:noProof/>
          <w:position w:val="-4"/>
        </w:rPr>
        <w:object w:dxaOrig="1140" w:dyaOrig="420" w14:anchorId="7D055B2A">
          <v:shape id="_x0000_i1059" type="#_x0000_t75" alt="" style="width:57.3pt;height:21.05pt;mso-width-percent:0;mso-height-percent:0;mso-width-percent:0;mso-height-percent:0" o:ole="">
            <v:imagedata r:id="rId55" o:title=""/>
          </v:shape>
          <o:OLEObject Type="Embed" ProgID="Equation.DSMT4" ShapeID="_x0000_i1059" DrawAspect="Content" ObjectID="_1633542192" r:id="rId56"/>
        </w:object>
      </w:r>
      <w:r w:rsidR="00066788" w:rsidRPr="00B36EED">
        <w:rPr>
          <w:rFonts w:ascii="Times New Roman" w:hAnsi="Times New Roman" w:cs="Times New Roman"/>
        </w:rPr>
        <w:t xml:space="preserve">. </w:t>
      </w:r>
    </w:p>
    <w:p w14:paraId="51D8548B" w14:textId="77777777" w:rsidR="00E973EE" w:rsidRPr="00B36EED" w:rsidRDefault="00E973EE" w:rsidP="00AA7312">
      <w:pPr>
        <w:outlineLvl w:val="0"/>
        <w:rPr>
          <w:rFonts w:ascii="Times New Roman" w:hAnsi="Times New Roman" w:cs="Times New Roman"/>
        </w:rPr>
      </w:pPr>
    </w:p>
    <w:p w14:paraId="74DB90AE" w14:textId="5878F446" w:rsidR="009F7C1A" w:rsidRPr="00B36EED" w:rsidRDefault="009745A4" w:rsidP="00AA7312">
      <w:pPr>
        <w:outlineLvl w:val="0"/>
        <w:rPr>
          <w:rFonts w:ascii="Times New Roman" w:hAnsi="Times New Roman" w:cs="Times New Roman"/>
        </w:rPr>
      </w:pPr>
      <w:r w:rsidRPr="00B36EED">
        <w:rPr>
          <w:rFonts w:ascii="Times New Roman" w:hAnsi="Times New Roman" w:cs="Times New Roman"/>
        </w:rPr>
        <w:t>In each time step,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075038" w:rsidRPr="0074438F">
        <w:rPr>
          <w:rFonts w:ascii="Times New Roman" w:hAnsi="Times New Roman" w:cs="Times New Roman"/>
          <w:i/>
          <w:noProof/>
          <w:position w:val="-12"/>
        </w:rPr>
        <w:object w:dxaOrig="300" w:dyaOrig="400" w14:anchorId="474B694F">
          <v:shape id="_x0000_i1058" type="#_x0000_t75" alt="" style="width:14.2pt;height:19.6pt;mso-width-percent:0;mso-height-percent:0;mso-width-percent:0;mso-height-percent:0" o:ole="">
            <v:imagedata r:id="rId10" o:title=""/>
          </v:shape>
          <o:OLEObject Type="Embed" ProgID="Equation.DSMT4" ShapeID="_x0000_i1058" DrawAspect="Content" ObjectID="_1633542193" r:id="rId57"/>
        </w:object>
      </w:r>
      <w:r w:rsidRPr="00B36EED">
        <w:rPr>
          <w:rFonts w:ascii="Times New Roman" w:hAnsi="Times New Roman" w:cs="Times New Roman"/>
          <w:noProof/>
        </w:rPr>
        <w:t xml:space="preserve">. Within a time step,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There is a constrain</w:t>
      </w:r>
      <w:r w:rsidR="00FB58E3">
        <w:rPr>
          <w:rFonts w:ascii="Times New Roman" w:hAnsi="Times New Roman" w:cs="Times New Roman"/>
        </w:rPr>
        <w:t>t</w:t>
      </w:r>
      <w:r w:rsidR="00FE3D57">
        <w:rPr>
          <w:rFonts w:ascii="Times New Roman" w:hAnsi="Times New Roman" w:cs="Times New Roman"/>
        </w:rPr>
        <w:t xml:space="preserve"> on the</w:t>
      </w:r>
      <w:r w:rsidR="00FB58E3">
        <w:rPr>
          <w:rFonts w:ascii="Times New Roman" w:hAnsi="Times New Roman" w:cs="Times New Roman"/>
        </w:rPr>
        <w:t xml:space="preserve"> maximum</w:t>
      </w:r>
      <w:r w:rsidR="0068307C">
        <w:rPr>
          <w:rFonts w:ascii="Times New Roman" w:hAnsi="Times New Roman" w:cs="Times New Roman"/>
        </w:rPr>
        <w:t xml:space="preserve"> lipid mass </w:t>
      </w:r>
      <w:r w:rsidR="00FE3D57">
        <w:rPr>
          <w:rFonts w:ascii="Times New Roman" w:hAnsi="Times New Roman" w:cs="Times New Roman"/>
        </w:rPr>
        <w:t xml:space="preserve">that can be saved from </w:t>
      </w:r>
      <w:r w:rsidR="00FE3D57">
        <w:rPr>
          <w:rFonts w:ascii="Times New Roman" w:hAnsi="Times New Roman" w:cs="Times New Roman"/>
          <w:i/>
          <w:iCs/>
        </w:rPr>
        <w:t xml:space="preserve">t </w:t>
      </w:r>
      <w:r w:rsidR="00FE3D57">
        <w:rPr>
          <w:rFonts w:ascii="Times New Roman" w:hAnsi="Times New Roman" w:cs="Times New Roman"/>
        </w:rPr>
        <w:t xml:space="preserve">to </w:t>
      </w:r>
      <w:r w:rsidR="00FE3D57">
        <w:rPr>
          <w:rFonts w:ascii="Times New Roman" w:hAnsi="Times New Roman" w:cs="Times New Roman"/>
          <w:i/>
          <w:iCs/>
        </w:rPr>
        <w:t>t+</w:t>
      </w:r>
      <w:r w:rsidR="00FE3D57">
        <w:rPr>
          <w:rFonts w:ascii="Times New Roman" w:hAnsi="Times New Roman" w:cs="Times New Roman"/>
        </w:rPr>
        <w:t xml:space="preserve">1: it </w:t>
      </w:r>
      <w:r w:rsidR="00341426" w:rsidRPr="00B36EED">
        <w:rPr>
          <w:rFonts w:ascii="Times New Roman" w:hAnsi="Times New Roman" w:cs="Times New Roman"/>
        </w:rPr>
        <w:t xml:space="preserve">cannot exceed </w:t>
      </w:r>
      <w:r w:rsidR="00FE3D57">
        <w:rPr>
          <w:rFonts w:ascii="Times New Roman" w:hAnsi="Times New Roman" w:cs="Times New Roman"/>
        </w:rPr>
        <w:t xml:space="preserve">75% of the </w:t>
      </w:r>
      <w:r w:rsidR="00341426" w:rsidRPr="00B36EED">
        <w:rPr>
          <w:rFonts w:ascii="Times New Roman" w:hAnsi="Times New Roman" w:cs="Times New Roman"/>
        </w:rPr>
        <w:t>structural mas</w:t>
      </w:r>
      <w:r w:rsidR="00FE3D57">
        <w:rPr>
          <w:rFonts w:ascii="Times New Roman" w:hAnsi="Times New Roman" w:cs="Times New Roman"/>
        </w:rPr>
        <w:t xml:space="preserve">s </w:t>
      </w:r>
      <w:r w:rsidR="00FE3D57" w:rsidRPr="00FE3D57">
        <w:rPr>
          <w:rFonts w:ascii="Times New Roman" w:hAnsi="Times New Roman" w:cs="Times New Roman"/>
          <w:i/>
          <w:iCs/>
        </w:rPr>
        <w:t>W</w:t>
      </w:r>
      <w:r w:rsidR="00FE3D57" w:rsidRPr="00FE3D57">
        <w:rPr>
          <w:rFonts w:ascii="Times New Roman" w:hAnsi="Times New Roman" w:cs="Times New Roman"/>
          <w:i/>
          <w:iCs/>
          <w:vertAlign w:val="subscript"/>
        </w:rPr>
        <w:t>1</w:t>
      </w:r>
      <w:r w:rsidR="00FE3D57" w:rsidRPr="00514BAB">
        <w:rPr>
          <w:rFonts w:ascii="Times New Roman" w:hAnsi="Times New Roman" w:cs="Times New Roman"/>
        </w:rPr>
        <w:t>(</w:t>
      </w:r>
      <w:r w:rsidR="00FE3D57" w:rsidRPr="00FE3D57">
        <w:rPr>
          <w:rFonts w:ascii="Times New Roman" w:hAnsi="Times New Roman" w:cs="Times New Roman"/>
          <w:i/>
          <w:iCs/>
        </w:rPr>
        <w:t>t</w:t>
      </w:r>
      <w:r w:rsidR="00514BAB">
        <w:rPr>
          <w:rFonts w:ascii="Times New Roman" w:hAnsi="Times New Roman" w:cs="Times New Roman"/>
        </w:rPr>
        <w:t>)</w:t>
      </w:r>
      <w:r w:rsidR="0068307C">
        <w:rPr>
          <w:rFonts w:ascii="Times New Roman" w:hAnsi="Times New Roman" w:cs="Times New Roman"/>
        </w:rPr>
        <w:t>; any lipid stores in excess of this are not carried over.</w:t>
      </w:r>
      <w:r w:rsidR="00514BAB">
        <w:rPr>
          <w:rFonts w:ascii="Times New Roman" w:hAnsi="Times New Roman" w:cs="Times New Roman"/>
        </w:rPr>
        <w:t xml:space="preserve"> Additionally, t</w:t>
      </w:r>
      <w:r w:rsidR="00E06077" w:rsidRPr="00B36EED">
        <w:rPr>
          <w:rFonts w:ascii="Times New Roman" w:hAnsi="Times New Roman" w:cs="Times New Roman"/>
        </w:rPr>
        <w:t>o survi</w:t>
      </w:r>
      <w:r w:rsidR="00341426" w:rsidRPr="00B36EED">
        <w:rPr>
          <w:rFonts w:ascii="Times New Roman" w:hAnsi="Times New Roman" w:cs="Times New Roman"/>
        </w:rPr>
        <w:t>v</w:t>
      </w:r>
      <w:r w:rsidR="00E06077" w:rsidRPr="00B36EED">
        <w:rPr>
          <w:rFonts w:ascii="Times New Roman" w:hAnsi="Times New Roman" w:cs="Times New Roman"/>
        </w:rPr>
        <w:t>e</w:t>
      </w:r>
      <w:r w:rsidR="00341426" w:rsidRPr="00B36EED">
        <w:rPr>
          <w:rFonts w:ascii="Times New Roman" w:hAnsi="Times New Roman" w:cs="Times New Roman"/>
        </w:rPr>
        <w:t xml:space="preserve"> from one season to the next, </w:t>
      </w:r>
      <w:r w:rsidR="005641A6">
        <w:rPr>
          <w:rFonts w:ascii="Times New Roman" w:hAnsi="Times New Roman" w:cs="Times New Roman"/>
        </w:rPr>
        <w:t xml:space="preserve">the </w:t>
      </w:r>
      <w:r w:rsidR="00DC2B6F">
        <w:rPr>
          <w:rFonts w:ascii="Times New Roman" w:hAnsi="Times New Roman" w:cs="Times New Roman"/>
        </w:rPr>
        <w:t>lip</w:t>
      </w:r>
      <w:r w:rsidR="004E7C42">
        <w:rPr>
          <w:rFonts w:ascii="Times New Roman" w:hAnsi="Times New Roman" w:cs="Times New Roman"/>
        </w:rPr>
        <w:t>id stores</w:t>
      </w:r>
      <w:r w:rsidR="00341426" w:rsidRPr="00B36EED">
        <w:rPr>
          <w:rFonts w:ascii="Times New Roman" w:hAnsi="Times New Roman" w:cs="Times New Roman"/>
        </w:rPr>
        <w:t xml:space="preserve"> must be maintained above a critical</w:t>
      </w:r>
      <w:r w:rsidR="008A2F58" w:rsidRPr="00B36EED">
        <w:rPr>
          <w:rFonts w:ascii="Times New Roman" w:hAnsi="Times New Roman" w:cs="Times New Roman"/>
        </w:rPr>
        <w:t xml:space="preserve"> mass</w:t>
      </w:r>
      <w:r w:rsidR="00341426" w:rsidRPr="00B36EED">
        <w:rPr>
          <w:rFonts w:ascii="Times New Roman" w:hAnsi="Times New Roman" w:cs="Times New Roman"/>
        </w:rPr>
        <w:t xml:space="preserve"> threshol</w:t>
      </w:r>
      <w:r w:rsidR="00BD33DD" w:rsidRPr="00B36EED">
        <w:rPr>
          <w:rFonts w:ascii="Times New Roman" w:hAnsi="Times New Roman" w:cs="Times New Roman"/>
        </w:rPr>
        <w:t>d,</w:t>
      </w:r>
      <w:r w:rsidR="00341426" w:rsidRPr="00B36EED">
        <w:rPr>
          <w:rFonts w:ascii="Times New Roman" w:hAnsi="Times New Roman" w:cs="Times New Roman"/>
        </w:rPr>
        <w:t xml:space="preserve"> which is </w:t>
      </w:r>
      <w:r w:rsidR="00D5722E">
        <w:rPr>
          <w:rFonts w:ascii="Times New Roman" w:hAnsi="Times New Roman" w:cs="Times New Roman"/>
        </w:rPr>
        <w:t xml:space="preserve">a percentage </w:t>
      </w:r>
      <m:oMath>
        <m:r>
          <w:rPr>
            <w:rFonts w:ascii="Cambria Math" w:hAnsi="Cambria Math" w:cs="Times New Roman"/>
          </w:rPr>
          <m:t>ν</m:t>
        </m:r>
      </m:oMath>
      <w:r w:rsidR="005641A6">
        <w:rPr>
          <w:rFonts w:ascii="Times New Roman" w:hAnsi="Times New Roman" w:cs="Times New Roman"/>
        </w:rPr>
        <w:t xml:space="preserve"> of</w:t>
      </w:r>
      <w:r w:rsidR="00341426" w:rsidRPr="00B36EED">
        <w:rPr>
          <w:rFonts w:ascii="Times New Roman" w:hAnsi="Times New Roman" w:cs="Times New Roman"/>
        </w:rPr>
        <w:t xml:space="preserve"> structural mass</w:t>
      </w:r>
      <w:r w:rsidRPr="00B36EED">
        <w:rPr>
          <w:rFonts w:ascii="Times New Roman" w:hAnsi="Times New Roman" w:cs="Times New Roman"/>
        </w:rPr>
        <w:t>.</w:t>
      </w:r>
      <w:r w:rsidR="00D5722E">
        <w:rPr>
          <w:rFonts w:ascii="Times New Roman" w:hAnsi="Times New Roman" w:cs="Times New Roman"/>
        </w:rPr>
        <w:t xml:space="preserve"> An individual whose stores fall below this threshold starves and receives no current or future fitness.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xml:space="preserve">, it will grow by </w:t>
      </w:r>
      <w:r w:rsidR="00075038" w:rsidRPr="00906664">
        <w:rPr>
          <w:rFonts w:ascii="Times New Roman" w:hAnsi="Times New Roman" w:cs="Times New Roman"/>
          <w:noProof/>
          <w:position w:val="-14"/>
        </w:rPr>
        <w:object w:dxaOrig="2040" w:dyaOrig="560" w14:anchorId="38258EAF">
          <v:shape id="_x0000_i1057" type="#_x0000_t75" alt="" style="width:101.9pt;height:28.4pt;mso-width-percent:0;mso-height-percent:0;mso-width-percent:0;mso-height-percent:0" o:ole="">
            <v:imagedata r:id="rId58" o:title=""/>
          </v:shape>
          <o:OLEObject Type="Embed" ProgID="Equation.DSMT4" ShapeID="_x0000_i1057" DrawAspect="Content" ObjectID="_1633542194" r:id="rId59"/>
        </w:object>
      </w:r>
      <w:r w:rsidR="00906664">
        <w:rPr>
          <w:rFonts w:ascii="Times New Roman" w:hAnsi="Times New Roman" w:cs="Times New Roman"/>
        </w:rPr>
        <w:t>. I</w:t>
      </w:r>
      <w:r w:rsidR="009A491E" w:rsidRPr="00B36EED">
        <w:rPr>
          <w:rFonts w:ascii="Times New Roman" w:hAnsi="Times New Roman" w:cs="Times New Roman"/>
        </w:rPr>
        <w:t xml:space="preserve">n the next season, </w:t>
      </w:r>
      <w:r w:rsidR="00E70C2D" w:rsidRPr="00B36EED">
        <w:rPr>
          <w:rFonts w:ascii="Times New Roman" w:hAnsi="Times New Roman" w:cs="Times New Roman"/>
        </w:rPr>
        <w:t>the individual’s state</w:t>
      </w:r>
      <w:r w:rsidR="009A491E" w:rsidRPr="00B36EED">
        <w:rPr>
          <w:rFonts w:ascii="Times New Roman" w:hAnsi="Times New Roman" w:cs="Times New Roman"/>
        </w:rPr>
        <w:t xml:space="preserve"> will </w:t>
      </w:r>
      <w:r w:rsidR="005C3C0F">
        <w:rPr>
          <w:rFonts w:ascii="Times New Roman" w:hAnsi="Times New Roman" w:cs="Times New Roman"/>
        </w:rPr>
        <w:t>be</w:t>
      </w:r>
      <w:r w:rsidR="009A491E" w:rsidRPr="00B36EED">
        <w:rPr>
          <w:rFonts w:ascii="Times New Roman" w:hAnsi="Times New Roman" w:cs="Times New Roman"/>
        </w:rPr>
        <w:t xml:space="preserve"> </w:t>
      </w:r>
    </w:p>
    <w:p w14:paraId="44FD832F" w14:textId="77777777" w:rsidR="00CB4F07" w:rsidRPr="00B36EED" w:rsidRDefault="00CB4F07" w:rsidP="00AA7312">
      <w:pPr>
        <w:outlineLvl w:val="0"/>
        <w:rPr>
          <w:rFonts w:ascii="Times New Roman" w:hAnsi="Times New Roman" w:cs="Times New Roman"/>
        </w:rPr>
      </w:pPr>
    </w:p>
    <w:p w14:paraId="099D4FF2" w14:textId="3B76D78A" w:rsidR="009A491E" w:rsidRPr="00B36EED" w:rsidRDefault="0040597F" w:rsidP="00AA7312">
      <w:pPr>
        <w:pStyle w:val="MTDisplayEquation"/>
        <w:outlineLvl w:val="0"/>
      </w:pPr>
      <w:r w:rsidRPr="00B36EED">
        <w:tab/>
      </w:r>
      <w:r w:rsidR="00075038" w:rsidRPr="00B36EED">
        <w:rPr>
          <w:noProof/>
          <w:position w:val="-32"/>
        </w:rPr>
        <w:object w:dxaOrig="5100" w:dyaOrig="780" w14:anchorId="545FC2E7">
          <v:shape id="_x0000_i1056" type="#_x0000_t75" alt="" style="width:254.7pt;height:38.7pt;mso-width-percent:0;mso-height-percent:0;mso-width-percent:0;mso-height-percent:0" o:ole="">
            <v:imagedata r:id="rId60" o:title=""/>
          </v:shape>
          <o:OLEObject Type="Embed" ProgID="Equation.DSMT4" ShapeID="_x0000_i1056" DrawAspect="Content" ObjectID="_1633542195" r:id="rId6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4</w:instrText>
      </w:r>
      <w:r w:rsidR="00AA3371" w:rsidRPr="00B36EED">
        <w:rPr>
          <w:noProof/>
        </w:rPr>
        <w:fldChar w:fldCharType="end"/>
      </w:r>
      <w:r w:rsidRPr="00B36EED">
        <w:instrText>)</w:instrText>
      </w:r>
      <w:r w:rsidRPr="00B36EED">
        <w:fldChar w:fldCharType="end"/>
      </w:r>
    </w:p>
    <w:p w14:paraId="6F6F1214" w14:textId="77777777" w:rsidR="00CB4F07" w:rsidRPr="00B36EED" w:rsidRDefault="00CB4F07" w:rsidP="00AA7312">
      <w:pPr>
        <w:outlineLvl w:val="0"/>
        <w:rPr>
          <w:rFonts w:ascii="Times New Roman" w:hAnsi="Times New Roman" w:cs="Times New Roman"/>
        </w:rPr>
      </w:pPr>
    </w:p>
    <w:p w14:paraId="6C50E2DF" w14:textId="17057D49" w:rsidR="00C45F2C" w:rsidRDefault="00715123" w:rsidP="00AA7312">
      <w:pPr>
        <w:outlineLvl w:val="0"/>
        <w:rPr>
          <w:rFonts w:ascii="Times New Roman" w:hAnsi="Times New Roman" w:cs="Times New Roman"/>
        </w:rPr>
      </w:pPr>
      <w:r>
        <w:rPr>
          <w:rFonts w:ascii="Times New Roman" w:hAnsi="Times New Roman" w:cs="Times New Roman"/>
        </w:rPr>
        <w:t xml:space="preserve">with the </w:t>
      </w:r>
      <w:r w:rsidR="00DC66D0">
        <w:rPr>
          <w:rFonts w:ascii="Times New Roman" w:hAnsi="Times New Roman" w:cs="Times New Roman"/>
        </w:rPr>
        <w:t xml:space="preserve">physiological </w:t>
      </w:r>
      <w:r>
        <w:rPr>
          <w:rFonts w:ascii="Times New Roman" w:hAnsi="Times New Roman" w:cs="Times New Roman"/>
        </w:rPr>
        <w:t>constraints that</w:t>
      </w:r>
      <w:r w:rsidR="00CB4F07" w:rsidRPr="00B36EED">
        <w:rPr>
          <w:rFonts w:ascii="Times New Roman" w:hAnsi="Times New Roman" w:cs="Times New Roman"/>
        </w:rPr>
        <w:t xml:space="preserve"> </w:t>
      </w:r>
      <w:r w:rsidR="008A2F58" w:rsidRPr="00B36EED">
        <w:rPr>
          <w:rFonts w:ascii="Times New Roman" w:hAnsi="Times New Roman" w:cs="Times New Roman"/>
        </w:rPr>
        <w:t xml:space="preserve">the mass of stored lipids must be less than </w:t>
      </w:r>
      <w:r w:rsidR="006A2CA5">
        <w:rPr>
          <w:rFonts w:ascii="Times New Roman" w:hAnsi="Times New Roman" w:cs="Times New Roman"/>
        </w:rPr>
        <w:t xml:space="preserve">75% of </w:t>
      </w:r>
      <w:r w:rsidR="008A2F58" w:rsidRPr="00B36EED">
        <w:rPr>
          <w:rFonts w:ascii="Times New Roman" w:hAnsi="Times New Roman" w:cs="Times New Roman"/>
        </w:rPr>
        <w:t>structural mass</w:t>
      </w:r>
      <w:r w:rsidR="00623FC2">
        <w:rPr>
          <w:rFonts w:ascii="Times New Roman" w:hAnsi="Times New Roman" w:cs="Times New Roman"/>
        </w:rPr>
        <w:t xml:space="preserve">, </w:t>
      </w:r>
      <w:r w:rsidR="00CB4F07" w:rsidRPr="00B36EED">
        <w:rPr>
          <w:rFonts w:ascii="Times New Roman" w:hAnsi="Times New Roman" w:cs="Times New Roman"/>
        </w:rPr>
        <w:t xml:space="preserve">and </w:t>
      </w:r>
      <w:r w:rsidR="008A2F58" w:rsidRPr="00B36EED">
        <w:rPr>
          <w:rFonts w:ascii="Times New Roman" w:hAnsi="Times New Roman" w:cs="Times New Roman"/>
        </w:rPr>
        <w:t xml:space="preserve">stored lipids must exceed the </w:t>
      </w:r>
      <w:r w:rsidR="00D51067">
        <w:rPr>
          <w:rFonts w:ascii="Times New Roman" w:hAnsi="Times New Roman" w:cs="Times New Roman"/>
        </w:rPr>
        <w:t>critical</w:t>
      </w:r>
      <w:r w:rsidR="008A2F58" w:rsidRPr="00B36EED">
        <w:rPr>
          <w:rFonts w:ascii="Times New Roman" w:hAnsi="Times New Roman" w:cs="Times New Roman"/>
        </w:rPr>
        <w:t xml:space="preserve"> threshold (</w:t>
      </w:r>
      <w:r w:rsidR="00075038" w:rsidRPr="00B41843">
        <w:rPr>
          <w:rFonts w:ascii="Times New Roman" w:hAnsi="Times New Roman" w:cs="Times New Roman"/>
          <w:noProof/>
          <w:position w:val="-12"/>
        </w:rPr>
        <w:object w:dxaOrig="3240" w:dyaOrig="380" w14:anchorId="339D7A77">
          <v:shape id="_x0000_i1055" type="#_x0000_t75" alt="" style="width:161.65pt;height:19.1pt;mso-width-percent:0;mso-height-percent:0;mso-width-percent:0;mso-height-percent:0" o:ole="">
            <v:imagedata r:id="rId62" o:title=""/>
          </v:shape>
          <o:OLEObject Type="Embed" ProgID="Equation.DSMT4" ShapeID="_x0000_i1055" DrawAspect="Content" ObjectID="_1633542196" r:id="rId63"/>
        </w:object>
      </w:r>
      <w:r w:rsidR="003E4797">
        <w:rPr>
          <w:rFonts w:ascii="Times New Roman" w:hAnsi="Times New Roman" w:cs="Times New Roman"/>
          <w:noProof/>
        </w:rPr>
        <w:t>.</w:t>
      </w:r>
      <w:r w:rsidR="006D60FD">
        <w:rPr>
          <w:rFonts w:ascii="Times New Roman" w:hAnsi="Times New Roman" w:cs="Times New Roman"/>
        </w:rPr>
        <w:t xml:space="preserve"> </w:t>
      </w:r>
      <w:r w:rsidR="003E4797">
        <w:rPr>
          <w:rFonts w:ascii="Times New Roman" w:hAnsi="Times New Roman" w:cs="Times New Roman"/>
        </w:rPr>
        <w:t xml:space="preserve">  R</w:t>
      </w:r>
      <w:r>
        <w:rPr>
          <w:rFonts w:ascii="Times New Roman" w:hAnsi="Times New Roman" w:cs="Times New Roman"/>
        </w:rPr>
        <w:t xml:space="preserve">eproductive effort </w:t>
      </w:r>
      <w:r w:rsidR="003E4797">
        <w:rPr>
          <w:rFonts w:ascii="Times New Roman" w:hAnsi="Times New Roman" w:cs="Times New Roman"/>
        </w:rPr>
        <w:t xml:space="preserve">(current fitness) </w:t>
      </w:r>
      <w:r w:rsidR="00A57E79">
        <w:rPr>
          <w:rFonts w:ascii="Times New Roman" w:hAnsi="Times New Roman" w:cs="Times New Roman"/>
        </w:rPr>
        <w:t xml:space="preserve">in joules </w:t>
      </w:r>
      <w:r>
        <w:rPr>
          <w:rFonts w:ascii="Times New Roman" w:hAnsi="Times New Roman" w:cs="Times New Roman"/>
        </w:rPr>
        <w:t xml:space="preserve">is </w:t>
      </w:r>
      <w:r w:rsidR="00075038" w:rsidRPr="008616D2">
        <w:rPr>
          <w:rFonts w:ascii="Times New Roman" w:hAnsi="Times New Roman" w:cs="Times New Roman"/>
          <w:noProof/>
          <w:position w:val="-10"/>
        </w:rPr>
        <w:object w:dxaOrig="560" w:dyaOrig="320" w14:anchorId="74A13B6D">
          <v:shape id="_x0000_i1054" type="#_x0000_t75" alt="" style="width:28.4pt;height:15.65pt;mso-width-percent:0;mso-height-percent:0;mso-width-percent:0;mso-height-percent:0" o:ole="">
            <v:imagedata r:id="rId64" o:title=""/>
          </v:shape>
          <o:OLEObject Type="Embed" ProgID="Equation.DSMT4" ShapeID="_x0000_i1054" DrawAspect="Content" ObjectID="_1633542197" r:id="rId65"/>
        </w:object>
      </w:r>
      <w:r w:rsidR="006D60FD">
        <w:rPr>
          <w:rFonts w:ascii="Times New Roman" w:hAnsi="Times New Roman" w:cs="Times New Roman"/>
        </w:rPr>
        <w:t>.</w:t>
      </w:r>
      <w:r w:rsidR="00A167AD">
        <w:rPr>
          <w:rFonts w:ascii="Times New Roman" w:hAnsi="Times New Roman" w:cs="Times New Roman"/>
        </w:rPr>
        <w:t xml:space="preserve"> We assume that there is a constraint on the </w:t>
      </w:r>
      <w:r w:rsidR="00EF6769">
        <w:rPr>
          <w:rFonts w:ascii="Times New Roman" w:hAnsi="Times New Roman" w:cs="Times New Roman"/>
        </w:rPr>
        <w:t xml:space="preserve">proportion </w:t>
      </w:r>
      <w:r w:rsidR="00A167AD">
        <w:rPr>
          <w:rFonts w:ascii="Times New Roman" w:hAnsi="Times New Roman" w:cs="Times New Roman"/>
        </w:rPr>
        <w:t xml:space="preserve">of energetic mass </w:t>
      </w:r>
      <m:oMath>
        <m:r>
          <w:rPr>
            <w:rFonts w:ascii="Cambria Math" w:hAnsi="Cambria Math" w:cs="Times New Roman"/>
          </w:rPr>
          <m:t>ϕ</m:t>
        </m:r>
      </m:oMath>
      <w:r w:rsidR="00BA6F77">
        <w:rPr>
          <w:rFonts w:ascii="Times New Roman" w:hAnsi="Times New Roman" w:cs="Times New Roman"/>
        </w:rPr>
        <w:t xml:space="preserve"> </w:t>
      </w:r>
      <w:r w:rsidR="00A167AD">
        <w:rPr>
          <w:rFonts w:ascii="Times New Roman" w:hAnsi="Times New Roman" w:cs="Times New Roman"/>
        </w:rPr>
        <w:t xml:space="preserve">that can be devoted to reproduction in a given time step (month), such that  </w:t>
      </w:r>
      <m:oMath>
        <m:r>
          <w:rPr>
            <w:rFonts w:ascii="Cambria Math" w:hAnsi="Cambria Math" w:cs="Times New Roman"/>
          </w:rPr>
          <m:t>rS(t)/ρ≤ϕ</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00A167AD">
        <w:rPr>
          <w:rFonts w:ascii="Times New Roman" w:hAnsi="Times New Roman" w:cs="Times New Roman"/>
        </w:rPr>
        <w:t xml:space="preserve">. </w:t>
      </w:r>
      <w:r w:rsidR="003E4797">
        <w:rPr>
          <w:rFonts w:ascii="Times New Roman" w:hAnsi="Times New Roman" w:cs="Times New Roman"/>
        </w:rPr>
        <w:t xml:space="preserve">If the individual meets the critical threshold </w:t>
      </w:r>
      <w:r w:rsidR="00237432">
        <w:rPr>
          <w:rFonts w:ascii="Times New Roman" w:hAnsi="Times New Roman" w:cs="Times New Roman"/>
        </w:rPr>
        <w:t>requirement</w:t>
      </w:r>
      <w:r w:rsidR="003E4797">
        <w:rPr>
          <w:rFonts w:ascii="Times New Roman" w:hAnsi="Times New Roman" w:cs="Times New Roman"/>
        </w:rPr>
        <w:t xml:space="preserve"> in time </w:t>
      </w:r>
      <w:r w:rsidR="003E4797">
        <w:rPr>
          <w:rFonts w:ascii="Times New Roman" w:hAnsi="Times New Roman" w:cs="Times New Roman"/>
          <w:i/>
          <w:iCs/>
        </w:rPr>
        <w:t xml:space="preserve">t, </w:t>
      </w:r>
      <w:r w:rsidR="003E4797">
        <w:rPr>
          <w:rFonts w:ascii="Times New Roman" w:hAnsi="Times New Roman" w:cs="Times New Roman"/>
        </w:rPr>
        <w:t xml:space="preserve">but its futur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do not exceed the critical threshold for its future size (</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then the individual receives current fitness</w:t>
      </w:r>
      <w:r w:rsidR="00326EAE">
        <w:rPr>
          <w:rFonts w:ascii="Times New Roman" w:hAnsi="Times New Roman" w:cs="Times New Roman"/>
        </w:rPr>
        <w:t>,</w:t>
      </w:r>
      <w:r w:rsidR="003E4797">
        <w:rPr>
          <w:rFonts w:ascii="Times New Roman" w:hAnsi="Times New Roman" w:cs="Times New Roman"/>
        </w:rPr>
        <w:t xml:space="preserve"> but no future fitness</w:t>
      </w:r>
      <w:r w:rsidR="00326EAE">
        <w:rPr>
          <w:rFonts w:ascii="Times New Roman" w:hAnsi="Times New Roman" w:cs="Times New Roman"/>
        </w:rPr>
        <w:t xml:space="preserve"> (i.e., it starves after the current time step)</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Pr>
          <w:rFonts w:ascii="Times New Roman" w:hAnsi="Times New Roman" w:cs="Times New Roman"/>
        </w:rPr>
        <w:t>th</w:t>
      </w:r>
      <w:r w:rsidR="005E2989">
        <w:rPr>
          <w:rFonts w:ascii="Times New Roman" w:hAnsi="Times New Roman" w:cs="Times New Roman"/>
        </w:rPr>
        <w:t>is</w:t>
      </w:r>
      <w:r>
        <w:rPr>
          <w:rFonts w:ascii="Times New Roman" w:hAnsi="Times New Roman" w:cs="Times New Roman"/>
        </w:rPr>
        <w:t xml:space="preserve"> </w:t>
      </w:r>
      <w:r w:rsidR="00863ACB" w:rsidRPr="00B36EED">
        <w:rPr>
          <w:rFonts w:ascii="Times New Roman" w:hAnsi="Times New Roman" w:cs="Times New Roman"/>
        </w:rPr>
        <w:t>energetic requirement</w:t>
      </w:r>
      <w:r w:rsidR="008211F7">
        <w:rPr>
          <w:rFonts w:ascii="Times New Roman" w:hAnsi="Times New Roman" w:cs="Times New Roman"/>
        </w:rPr>
        <w:t xml:space="preserve"> is</w:t>
      </w:r>
      <w:r w:rsidR="00863ACB" w:rsidRPr="00B36EED">
        <w:rPr>
          <w:rFonts w:ascii="Times New Roman" w:hAnsi="Times New Roman" w:cs="Times New Roman"/>
        </w:rPr>
        <w:t xml:space="preserve"> satisfied, then the individual will survive </w:t>
      </w:r>
      <w:r w:rsidR="00F763F2">
        <w:rPr>
          <w:rFonts w:ascii="Times New Roman" w:hAnsi="Times New Roman" w:cs="Times New Roman"/>
        </w:rPr>
        <w:t>to the next time (</w:t>
      </w:r>
      <w:r w:rsidR="00F763F2" w:rsidRPr="00F763F2">
        <w:rPr>
          <w:rFonts w:ascii="Times New Roman" w:hAnsi="Times New Roman" w:cs="Times New Roman"/>
          <w:i/>
          <w:iCs/>
        </w:rPr>
        <w:t>t</w:t>
      </w:r>
      <w:r w:rsidR="00F763F2">
        <w:rPr>
          <w:rFonts w:ascii="Times New Roman" w:hAnsi="Times New Roman" w:cs="Times New Roman"/>
        </w:rPr>
        <w:t>+1)</w:t>
      </w:r>
      <w:r w:rsidR="00863ACB" w:rsidRPr="00B36EED">
        <w:rPr>
          <w:rFonts w:ascii="Times New Roman" w:hAnsi="Times New Roman" w:cs="Times New Roman"/>
        </w:rPr>
        <w:t xml:space="preserve"> according to the mortality risk </w:t>
      </w:r>
      <w:r w:rsidR="00AF66EF" w:rsidRPr="00B36EED">
        <w:rPr>
          <w:rFonts w:ascii="Times New Roman" w:hAnsi="Times New Roman" w:cs="Times New Roman"/>
        </w:rPr>
        <w:t xml:space="preserve">given by Eq. 3 </w:t>
      </w:r>
      <w:r w:rsidR="00AF66EF" w:rsidRPr="00B36EED">
        <w:rPr>
          <w:rFonts w:ascii="Times New Roman" w:hAnsi="Times New Roman" w:cs="Times New Roman"/>
        </w:rPr>
        <w:lastRenderedPageBreak/>
        <w:t>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075038" w:rsidRPr="00145C60">
        <w:rPr>
          <w:rFonts w:ascii="Times New Roman" w:hAnsi="Times New Roman" w:cs="Times New Roman"/>
          <w:noProof/>
          <w:position w:val="-12"/>
        </w:rPr>
        <w:object w:dxaOrig="560" w:dyaOrig="380" w14:anchorId="7F914671">
          <v:shape id="_x0000_i1053" type="#_x0000_t75" alt="" style="width:28.4pt;height:19.1pt;mso-width-percent:0;mso-height-percent:0;mso-width-percent:0;mso-height-percent:0" o:ole="">
            <v:imagedata r:id="rId66" o:title=""/>
          </v:shape>
          <o:OLEObject Type="Embed" ProgID="Equation.DSMT4" ShapeID="_x0000_i1053" DrawAspect="Content" ObjectID="_1633542198" r:id="rId67"/>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FF40EF">
        <w:rPr>
          <w:rFonts w:ascii="Times New Roman" w:hAnsi="Times New Roman" w:cs="Times New Roman"/>
        </w:rPr>
        <w:t>The 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is converted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Pr>
          <w:rFonts w:ascii="Times New Roman" w:hAnsi="Times New Roman" w:cs="Times New Roman"/>
        </w:rPr>
        <w:t>by</w:t>
      </w:r>
      <w:r w:rsidR="00075038" w:rsidRPr="00B36EED">
        <w:rPr>
          <w:rFonts w:ascii="Times New Roman" w:hAnsi="Times New Roman" w:cs="Times New Roman"/>
          <w:noProof/>
          <w:position w:val="-16"/>
        </w:rPr>
        <w:object w:dxaOrig="2660" w:dyaOrig="420" w14:anchorId="12DE9047">
          <v:shape id="_x0000_i1052" type="#_x0000_t75" alt="" style="width:133.2pt;height:20.55pt;mso-width-percent:0;mso-height-percent:0;mso-width-percent:0;mso-height-percent:0" o:ole="">
            <v:imagedata r:id="rId68" o:title=""/>
          </v:shape>
          <o:OLEObject Type="Embed" ProgID="Equation.DSMT4" ShapeID="_x0000_i1052" DrawAspect="Content" ObjectID="_1633542199" r:id="rId69"/>
        </w:object>
      </w:r>
      <w:r w:rsidR="00E92364" w:rsidRPr="00B36EED">
        <w:rPr>
          <w:rFonts w:ascii="Times New Roman" w:hAnsi="Times New Roman" w:cs="Times New Roman"/>
        </w:rPr>
        <w:t xml:space="preserve">. </w:t>
      </w:r>
    </w:p>
    <w:p w14:paraId="5158008B" w14:textId="77777777" w:rsidR="00C45F2C" w:rsidRDefault="00C45F2C" w:rsidP="00AA7312">
      <w:pPr>
        <w:outlineLvl w:val="0"/>
        <w:rPr>
          <w:rFonts w:ascii="Times New Roman" w:hAnsi="Times New Roman" w:cs="Times New Roman"/>
        </w:rPr>
      </w:pPr>
    </w:p>
    <w:p w14:paraId="276D9C18" w14:textId="6F076E03" w:rsidR="00863ACB" w:rsidRPr="00B36EED" w:rsidRDefault="00C45F2C" w:rsidP="00AA7312">
      <w:pPr>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AA7312">
      <w:pPr>
        <w:outlineLvl w:val="0"/>
        <w:rPr>
          <w:rFonts w:ascii="Times New Roman" w:hAnsi="Times New Roman" w:cs="Times New Roman"/>
        </w:rPr>
      </w:pPr>
      <w:r w:rsidRPr="00B36EED">
        <w:rPr>
          <w:rFonts w:ascii="Times New Roman" w:hAnsi="Times New Roman" w:cs="Times New Roman"/>
        </w:rPr>
        <w:t xml:space="preserve"> </w:t>
      </w:r>
    </w:p>
    <w:p w14:paraId="2978A899" w14:textId="47436840" w:rsidR="00E05932" w:rsidRPr="00AD2734" w:rsidRDefault="00AD2734" w:rsidP="00AA7312">
      <w:pPr>
        <w:outlineLvl w:val="0"/>
        <w:rPr>
          <w:rFonts w:ascii="Times New Roman" w:hAnsi="Times New Roman" w:cs="Times New Roman"/>
          <w:vertAlign w:val="subscript"/>
        </w:rPr>
      </w:pPr>
      <w:r>
        <w:rPr>
          <w:rFonts w:ascii="Times New Roman" w:hAnsi="Times New Roman" w:cs="Times New Roman"/>
        </w:rPr>
        <w:t>We define</w:t>
      </w:r>
      <w:r w:rsidR="00C3638F" w:rsidRPr="00B36EED">
        <w:rPr>
          <w:rFonts w:ascii="Times New Roman" w:hAnsi="Times New Roman" w:cs="Times New Roman"/>
        </w:rPr>
        <w:t xml:space="preserve"> </w:t>
      </w:r>
      <w:r w:rsidR="00075038" w:rsidRPr="00B36EED">
        <w:rPr>
          <w:rFonts w:ascii="Times New Roman" w:hAnsi="Times New Roman" w:cs="Times New Roman"/>
          <w:noProof/>
          <w:position w:val="-10"/>
        </w:rPr>
        <w:object w:dxaOrig="820" w:dyaOrig="320" w14:anchorId="5F97F429">
          <v:shape id="_x0000_i1051" type="#_x0000_t75" alt="" style="width:41.15pt;height:15.65pt;mso-width-percent:0;mso-height-percent:0;mso-width-percent:0;mso-height-percent:0" o:ole="">
            <v:imagedata r:id="rId70" o:title=""/>
          </v:shape>
          <o:OLEObject Type="Embed" ProgID="Equation.DSMT4" ShapeID="_x0000_i1051" DrawAspect="Content" ObjectID="_1633542200" r:id="rId71"/>
        </w:object>
      </w:r>
      <w:r>
        <w:rPr>
          <w:rFonts w:ascii="Times New Roman" w:hAnsi="Times New Roman" w:cs="Times New Roman"/>
        </w:rPr>
        <w:t xml:space="preserve"> as</w:t>
      </w:r>
      <w:r w:rsidR="00C3638F" w:rsidRPr="00B36EED">
        <w:rPr>
          <w:rFonts w:ascii="Times New Roman" w:hAnsi="Times New Roman" w:cs="Times New Roman"/>
        </w:rPr>
        <w:t xml:space="preserve"> 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075038" w:rsidRPr="00AD2734">
        <w:rPr>
          <w:rFonts w:ascii="Times New Roman" w:hAnsi="Times New Roman" w:cs="Times New Roman"/>
          <w:noProof/>
          <w:position w:val="-4"/>
        </w:rPr>
        <w:object w:dxaOrig="220" w:dyaOrig="240" w14:anchorId="7D0CDE46">
          <v:shape id="_x0000_i1050" type="#_x0000_t75" alt="" style="width:10.8pt;height:12.25pt;mso-width-percent:0;mso-height-percent:0;mso-width-percent:0;mso-height-percent:0" o:ole="">
            <v:imagedata r:id="rId72" o:title=""/>
          </v:shape>
          <o:OLEObject Type="Embed" ProgID="Equation.DSMT4" ShapeID="_x0000_i1050" DrawAspect="Content" ObjectID="_1633542201" r:id="rId73"/>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075038" w:rsidRPr="00C3638F">
        <w:rPr>
          <w:rFonts w:ascii="Times New Roman" w:hAnsi="Times New Roman" w:cs="Times New Roman"/>
          <w:noProof/>
          <w:position w:val="-10"/>
        </w:rPr>
        <w:object w:dxaOrig="780" w:dyaOrig="320" w14:anchorId="46AB0B39">
          <v:shape id="_x0000_i1049" type="#_x0000_t75" alt="" style="width:39.2pt;height:15.65pt;mso-width-percent:0;mso-height-percent:0;mso-width-percent:0;mso-height-percent:0" o:ole="">
            <v:imagedata r:id="rId74" o:title=""/>
          </v:shape>
          <o:OLEObject Type="Embed" ProgID="Equation.DSMT4" ShapeID="_x0000_i1049" DrawAspect="Content" ObjectID="_1633542202" r:id="rId75"/>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075038" w:rsidRPr="00C3638F">
        <w:rPr>
          <w:rFonts w:ascii="Times New Roman" w:hAnsi="Times New Roman" w:cs="Times New Roman"/>
          <w:noProof/>
          <w:position w:val="-10"/>
        </w:rPr>
        <w:object w:dxaOrig="800" w:dyaOrig="320" w14:anchorId="1D38BDB1">
          <v:shape id="_x0000_i1048" type="#_x0000_t75" alt="" style="width:40.15pt;height:15.65pt;mso-width-percent:0;mso-height-percent:0;mso-width-percent:0;mso-height-percent:0" o:ole="">
            <v:imagedata r:id="rId76" o:title=""/>
          </v:shape>
          <o:OLEObject Type="Embed" ProgID="Equation.DSMT4" ShapeID="_x0000_i1048" DrawAspect="Content" ObjectID="_1633542203" r:id="rId77"/>
        </w:object>
      </w:r>
      <w:r w:rsidR="00C3638F" w:rsidRPr="00B36EED">
        <w:rPr>
          <w:rFonts w:ascii="Times New Roman" w:hAnsi="Times New Roman" w:cs="Times New Roman"/>
        </w:rPr>
        <w:t xml:space="preserve">. </w:t>
      </w:r>
      <w:r w:rsidR="00986A38">
        <w:rPr>
          <w:rFonts w:ascii="Times New Roman" w:hAnsi="Times New Roman" w:cs="Times New Roman"/>
        </w:rPr>
        <w:t xml:space="preserve">We define </w:t>
      </w:r>
      <w:r w:rsidR="00075038" w:rsidRPr="00B36EED">
        <w:rPr>
          <w:rFonts w:ascii="Times New Roman" w:hAnsi="Times New Roman" w:cs="Times New Roman"/>
          <w:noProof/>
          <w:position w:val="-10"/>
        </w:rPr>
        <w:object w:dxaOrig="1240" w:dyaOrig="320" w14:anchorId="68E8429C">
          <v:shape id="_x0000_i1047" type="#_x0000_t75" alt="" style="width:62.2pt;height:15.65pt;mso-width-percent:0;mso-height-percent:0;mso-width-percent:0;mso-height-percent:0" o:ole="">
            <v:imagedata r:id="rId78" o:title=""/>
          </v:shape>
          <o:OLEObject Type="Embed" ProgID="Equation.DSMT4" ShapeID="_x0000_i1047" DrawAspect="Content" ObjectID="_1633542204" r:id="rId79"/>
        </w:object>
      </w:r>
      <w:r w:rsidR="00986A38">
        <w:rPr>
          <w:rFonts w:ascii="Times New Roman" w:hAnsi="Times New Roman" w:cs="Times New Roman"/>
          <w:noProof/>
        </w:rPr>
        <w:t>.</w:t>
      </w:r>
      <w:r w:rsidR="00986A38">
        <w:rPr>
          <w:rFonts w:ascii="Times New Roman" w:hAnsi="Times New Roman" w:cs="Times New Roman"/>
        </w:rPr>
        <w:t xml:space="preserve"> </w:t>
      </w: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075038" w:rsidRPr="00B36EED">
        <w:rPr>
          <w:rFonts w:ascii="Times New Roman" w:hAnsi="Times New Roman" w:cs="Times New Roman"/>
          <w:noProof/>
          <w:position w:val="-10"/>
        </w:rPr>
        <w:object w:dxaOrig="820" w:dyaOrig="320" w14:anchorId="78FC6071">
          <v:shape id="_x0000_i1046" type="#_x0000_t75" alt="" style="width:41.15pt;height:15.65pt;mso-width-percent:0;mso-height-percent:0;mso-width-percent:0;mso-height-percent:0" o:ole="">
            <v:imagedata r:id="rId70" o:title=""/>
          </v:shape>
          <o:OLEObject Type="Embed" ProgID="Equation.DSMT4" ShapeID="_x0000_i1046" DrawAspect="Content" ObjectID="_1633542205" r:id="rId80"/>
        </w:object>
      </w:r>
      <w:r>
        <w:rPr>
          <w:rFonts w:ascii="Times New Roman" w:hAnsi="Times New Roman" w:cs="Times New Roman"/>
          <w:noProof/>
        </w:rPr>
        <w:t xml:space="preserve">satisfies the dynamic programming equation (Mangel 2015). </w:t>
      </w:r>
    </w:p>
    <w:p w14:paraId="1E3A11FE" w14:textId="7584624A" w:rsidR="00C3638F" w:rsidRPr="00B36EED" w:rsidRDefault="00C3638F" w:rsidP="00AA7312">
      <w:pPr>
        <w:pStyle w:val="MTDisplayEquation"/>
        <w:outlineLvl w:val="0"/>
      </w:pPr>
      <w:r w:rsidRPr="00B36EED">
        <w:tab/>
      </w:r>
      <w:r w:rsidR="00075038" w:rsidRPr="00C3638F">
        <w:rPr>
          <w:noProof/>
          <w:position w:val="-32"/>
        </w:rPr>
        <w:object w:dxaOrig="5300" w:dyaOrig="620" w14:anchorId="555D19C4">
          <v:shape id="_x0000_i1045" type="#_x0000_t75" alt="" style="width:189.05pt;height:22.05pt;mso-width-percent:0;mso-height-percent:0;mso-width-percent:0;mso-height-percent:0" o:ole="">
            <v:imagedata r:id="rId81" o:title=""/>
          </v:shape>
          <o:OLEObject Type="Embed" ProgID="Equation.DSMT4" ShapeID="_x0000_i1045" DrawAspect="Content" ObjectID="_1633542206" r:id="rId82"/>
        </w:object>
      </w:r>
      <w:r w:rsidRPr="00B36EED">
        <w:t xml:space="preserve"> </w:t>
      </w:r>
      <w:r w:rsidRPr="00B36EED">
        <w:tab/>
      </w:r>
      <w:r w:rsidR="00E50BA7">
        <w:t xml:space="preserve"> </w:t>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3C291B" w:rsidRPr="00B36EED">
        <w:rPr>
          <w:noProof/>
        </w:rPr>
        <w:fldChar w:fldCharType="begin"/>
      </w:r>
      <w:r w:rsidR="003C291B" w:rsidRPr="00B36EED">
        <w:rPr>
          <w:noProof/>
        </w:rPr>
        <w:instrText xml:space="preserve"> SEQ MTEqn \c \* Arabic \* MERGEFORMAT </w:instrText>
      </w:r>
      <w:r w:rsidR="003C291B" w:rsidRPr="00B36EED">
        <w:rPr>
          <w:noProof/>
        </w:rPr>
        <w:fldChar w:fldCharType="separate"/>
      </w:r>
      <w:r w:rsidR="00E50BA7">
        <w:rPr>
          <w:noProof/>
        </w:rPr>
        <w:instrText>5</w:instrText>
      </w:r>
      <w:r w:rsidR="003C291B" w:rsidRPr="00B36EED">
        <w:rPr>
          <w:noProof/>
        </w:rPr>
        <w:fldChar w:fldCharType="end"/>
      </w:r>
      <w:r w:rsidRPr="00B36EED">
        <w:instrText>)</w:instrText>
      </w:r>
      <w:r w:rsidRPr="00B36EED">
        <w:fldChar w:fldCharType="end"/>
      </w:r>
    </w:p>
    <w:p w14:paraId="0880A22D" w14:textId="77777777" w:rsidR="00BD068A" w:rsidRPr="00B36EED" w:rsidRDefault="00BD068A" w:rsidP="00AA7312">
      <w:pPr>
        <w:outlineLvl w:val="0"/>
        <w:rPr>
          <w:rFonts w:ascii="Times New Roman" w:hAnsi="Times New Roman" w:cs="Times New Roman"/>
        </w:rPr>
      </w:pPr>
    </w:p>
    <w:p w14:paraId="5693EA26" w14:textId="3E2C1C85" w:rsidR="008616D2" w:rsidRPr="00B36EED" w:rsidRDefault="007309FD" w:rsidP="00AA7312">
      <w:pPr>
        <w:outlineLvl w:val="0"/>
        <w:rPr>
          <w:rFonts w:ascii="Times New Roman" w:hAnsi="Times New Roman" w:cs="Times New Roman"/>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such that</w:t>
      </w:r>
      <w:r w:rsidR="00075038" w:rsidRPr="00A018A2">
        <w:rPr>
          <w:rFonts w:ascii="Times New Roman" w:hAnsi="Times New Roman" w:cs="Times New Roman"/>
          <w:noProof/>
          <w:position w:val="-10"/>
        </w:rPr>
        <w:object w:dxaOrig="1620" w:dyaOrig="320" w14:anchorId="7DFF1998">
          <v:shape id="_x0000_i1044" type="#_x0000_t75" alt="" style="width:81.3pt;height:15.65pt;mso-width-percent:0;mso-height-percent:0;mso-width-percent:0;mso-height-percent:0" o:ole="">
            <v:imagedata r:id="rId83" o:title=""/>
          </v:shape>
          <o:OLEObject Type="Embed" ProgID="Equation.DSMT4" ShapeID="_x0000_i1044" DrawAspect="Content" ObjectID="_1633542207" r:id="rId84"/>
        </w:objec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FD7ED0" w:rsidRPr="00E50BA7">
        <w:rPr>
          <w:rFonts w:ascii="Times" w:hAnsi="Times" w:cs="Times New Roman"/>
        </w:rPr>
        <w:t>, such that</w:t>
      </w:r>
      <w:r w:rsidR="00986A38" w:rsidRPr="00E50BA7">
        <w:rPr>
          <w:rFonts w:ascii="Times" w:hAnsi="Times" w:cs="Times New Roman"/>
        </w:rPr>
        <w:t xml:space="preserve"> </w:t>
      </w:r>
      <w:r w:rsidR="00075038" w:rsidRPr="00DC649E">
        <w:rPr>
          <w:rFonts w:ascii="Times" w:hAnsi="Times" w:cs="Times New Roman"/>
          <w:noProof/>
          <w:position w:val="-16"/>
        </w:rPr>
        <w:object w:dxaOrig="5460" w:dyaOrig="420" w14:anchorId="302812F1">
          <v:shape id="_x0000_i1043" type="#_x0000_t75" alt="" style="width:273.3pt;height:20.55pt;mso-width-percent:0;mso-height-percent:0;mso-width-percent:0;mso-height-percent:0" o:ole="">
            <v:imagedata r:id="rId85" o:title=""/>
          </v:shape>
          <o:OLEObject Type="Embed" ProgID="Equation.DSMT4" ShapeID="_x0000_i1043" DrawAspect="Content" ObjectID="_1633542208" r:id="rId86"/>
        </w:object>
      </w:r>
      <w:r w:rsidR="00080503" w:rsidRPr="00E50BA7">
        <w:rPr>
          <w:rFonts w:ascii="Times" w:hAnsi="Times" w:cs="Times New Roman"/>
          <w:i/>
        </w:rPr>
        <w:t xml:space="preserve">. </w:t>
      </w:r>
      <w:r w:rsidR="00E50BA7" w:rsidRPr="00E50BA7">
        <w:rPr>
          <w:rFonts w:ascii="Times" w:hAnsi="Times" w:cs="Times New Roman"/>
        </w:rPr>
        <w:t xml:space="preserve">The solution of Eq. </w:t>
      </w:r>
      <w:r w:rsidR="00E50BA7" w:rsidRPr="00E50BA7">
        <w:rPr>
          <w:rFonts w:ascii="Times" w:hAnsi="Times"/>
        </w:rPr>
        <w:t xml:space="preserve">5 generates both a fitness landscape and an optimal allocation </w:t>
      </w:r>
      <w:r w:rsidR="00075038" w:rsidRPr="00DC649E">
        <w:rPr>
          <w:rFonts w:ascii="Times" w:hAnsi="Times"/>
          <w:noProof/>
          <w:position w:val="-10"/>
        </w:rPr>
        <w:object w:dxaOrig="940" w:dyaOrig="320" w14:anchorId="258D5B82">
          <v:shape id="_x0000_i1042" type="#_x0000_t75" alt="" style="width:47pt;height:15.65pt;mso-width-percent:0;mso-height-percent:0;mso-width-percent:0;mso-height-percent:0" o:ole="">
            <v:imagedata r:id="rId87" o:title=""/>
          </v:shape>
          <o:OLEObject Type="Embed" ProgID="Equation.DSMT4" ShapeID="_x0000_i1042" DrawAspect="Content" ObjectID="_1633542209" r:id="rId88"/>
        </w:object>
      </w:r>
      <w:r w:rsidR="00E50BA7" w:rsidRPr="00E50BA7">
        <w:rPr>
          <w:rFonts w:ascii="Times" w:hAnsi="Times"/>
        </w:rPr>
        <w:t>, and</w:t>
      </w:r>
      <w:r w:rsidR="00075038" w:rsidRPr="00DC649E">
        <w:rPr>
          <w:rFonts w:ascii="Times" w:hAnsi="Times"/>
          <w:noProof/>
          <w:position w:val="-10"/>
        </w:rPr>
        <w:object w:dxaOrig="960" w:dyaOrig="320" w14:anchorId="46E793BA">
          <v:shape id="_x0000_i1041" type="#_x0000_t75" alt="" style="width:47.5pt;height:15.65pt;mso-width-percent:0;mso-height-percent:0;mso-width-percent:0;mso-height-percent:0" o:ole="">
            <v:imagedata r:id="rId89" o:title=""/>
          </v:shape>
          <o:OLEObject Type="Embed" ProgID="Equation.DSMT4" ShapeID="_x0000_i1041" DrawAspect="Content" ObjectID="_1633542210" r:id="rId90"/>
        </w:object>
      </w:r>
      <w:r w:rsidR="00E50BA7" w:rsidRPr="00E50BA7">
        <w:rPr>
          <w:rFonts w:ascii="Times" w:hAnsi="Times"/>
        </w:rPr>
        <w:t xml:space="preserve"> for every combination of state and age</w:t>
      </w:r>
      <w:r w:rsidR="00080503" w:rsidRPr="00E50BA7">
        <w:rPr>
          <w:rFonts w:ascii="Times" w:hAnsi="Times" w:cs="Times New Roman"/>
        </w:rPr>
        <w:t>. We used linear interpolation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1C5ADF">
        <w:rPr>
          <w:rFonts w:ascii="Times New Roman" w:hAnsi="Times New Roman" w:cs="Times New Roman"/>
        </w:rPr>
        <w:t xml:space="preserve">(T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6062A7">
        <w:rPr>
          <w:rFonts w:ascii="Times New Roman" w:hAnsi="Times New Roman" w:cs="Times New Roman"/>
        </w:rPr>
        <w:t>)</w:t>
      </w:r>
      <w:r w:rsidR="001C5ADF">
        <w:rPr>
          <w:rFonts w:ascii="Times New Roman" w:hAnsi="Times New Roman" w:cs="Times New Roman"/>
        </w:rPr>
        <w:t xml:space="preserve"> </w:t>
      </w:r>
    </w:p>
    <w:p w14:paraId="20385854" w14:textId="618B6C4D" w:rsidR="00C53C24" w:rsidRPr="00B36EED" w:rsidRDefault="00C3638F" w:rsidP="00AA7312">
      <w:pPr>
        <w:rPr>
          <w:rFonts w:ascii="Times New Roman" w:hAnsi="Times New Roman" w:cs="Times New Roman"/>
        </w:rPr>
      </w:pPr>
      <w:r w:rsidRPr="00B36EED">
        <w:rPr>
          <w:rFonts w:ascii="Times New Roman" w:hAnsi="Times New Roman" w:cs="Times New Roman"/>
        </w:rPr>
        <w:t xml:space="preserve"> </w:t>
      </w:r>
    </w:p>
    <w:p w14:paraId="3CDBDAE4" w14:textId="39C2D70D" w:rsidR="005E27FE" w:rsidRDefault="0018447B" w:rsidP="00AA7312">
      <w:pPr>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A47A91">
        <w:rPr>
          <w:rFonts w:ascii="Times New Roman" w:hAnsi="Times New Roman" w:cs="Times New Roman"/>
        </w:rPr>
        <w:t>5</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w:t>
      </w:r>
      <w:r w:rsidR="0054023D">
        <w:rPr>
          <w:rFonts w:ascii="Times New Roman" w:hAnsi="Times New Roman" w:cs="Times New Roman"/>
        </w:rPr>
        <w:t>occur naturally</w:t>
      </w:r>
      <w:r w:rsidR="005E27FE">
        <w:rPr>
          <w:rFonts w:ascii="Times New Roman" w:hAnsi="Times New Roman" w:cs="Times New Roman"/>
        </w:rPr>
        <w:t xml:space="preserv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AA7312">
      <w:pPr>
        <w:rPr>
          <w:rFonts w:ascii="Times New Roman" w:hAnsi="Times New Roman" w:cs="Times New Roman"/>
        </w:rPr>
      </w:pPr>
    </w:p>
    <w:p w14:paraId="6BAE55EE" w14:textId="3830ECA6" w:rsidR="005E27FE" w:rsidRPr="005E27FE" w:rsidRDefault="005E27FE" w:rsidP="00AA7312">
      <w:pPr>
        <w:rPr>
          <w:rFonts w:ascii="Times New Roman" w:hAnsi="Times New Roman" w:cs="Times New Roman"/>
          <w:b/>
          <w:i/>
        </w:rPr>
      </w:pPr>
      <w:r w:rsidRPr="005E27FE">
        <w:rPr>
          <w:rFonts w:ascii="Times New Roman" w:hAnsi="Times New Roman" w:cs="Times New Roman"/>
          <w:b/>
          <w:i/>
        </w:rPr>
        <w:t>Forward simulation</w:t>
      </w:r>
    </w:p>
    <w:p w14:paraId="76A01567" w14:textId="77777777" w:rsidR="00840697" w:rsidRDefault="005E27FE" w:rsidP="00AA7312">
      <w:pPr>
        <w:rPr>
          <w:rFonts w:ascii="Times New Roman" w:hAnsi="Times New Roman" w:cs="Times New Roman"/>
        </w:rPr>
      </w:pPr>
      <w:r>
        <w:rPr>
          <w:rFonts w:ascii="Times New Roman" w:hAnsi="Times New Roman" w:cs="Times New Roman"/>
        </w:rPr>
        <w:t>Given these optimal allocation rules</w:t>
      </w:r>
      <w:r w:rsidR="00FB4388" w:rsidRPr="00B36EED">
        <w:rPr>
          <w:rFonts w:ascii="Times New Roman" w:hAnsi="Times New Roman" w:cs="Times New Roman"/>
        </w:rPr>
        <w:t>, we next</w:t>
      </w:r>
      <w:r w:rsidR="00F17D3B" w:rsidRPr="00B36EED">
        <w:rPr>
          <w:rFonts w:ascii="Times New Roman" w:hAnsi="Times New Roman" w:cs="Times New Roman"/>
        </w:rPr>
        <w:t xml:space="preserve"> </w:t>
      </w:r>
      <w:r w:rsidR="00FB4388" w:rsidRPr="00B36EED">
        <w:rPr>
          <w:rFonts w:ascii="Times New Roman" w:hAnsi="Times New Roman" w:cs="Times New Roman"/>
        </w:rPr>
        <w:t>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FB4388" w:rsidRPr="00B36EED">
        <w:rPr>
          <w:rFonts w:ascii="Times New Roman" w:hAnsi="Times New Roman" w:cs="Times New Roman"/>
        </w:rPr>
        <w:t xml:space="preserve">at a given size, with a </w:t>
      </w:r>
      <w:r w:rsidR="004029AE" w:rsidRPr="00B36EED">
        <w:rPr>
          <w:rFonts w:ascii="Times New Roman" w:hAnsi="Times New Roman" w:cs="Times New Roman"/>
        </w:rPr>
        <w:t>given</w:t>
      </w:r>
      <w:r w:rsidR="00FB4388" w:rsidRPr="00B36EED">
        <w:rPr>
          <w:rFonts w:ascii="Times New Roman" w:hAnsi="Times New Roman" w:cs="Times New Roman"/>
        </w:rPr>
        <w:t xml:space="preserve"> amount of lipid stores</w:t>
      </w:r>
      <w:r>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time step </w:t>
      </w:r>
      <w:r w:rsidR="00C539CB">
        <w:rPr>
          <w:rFonts w:ascii="Times New Roman" w:hAnsi="Times New Roman" w:cs="Times New Roman"/>
        </w:rPr>
        <w:t xml:space="preserve">of an individual allocating to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strategy given by Eq. </w:t>
      </w:r>
      <w:r w:rsidR="00FC0713">
        <w:rPr>
          <w:rFonts w:ascii="Times New Roman" w:hAnsi="Times New Roman" w:cs="Times New Roman"/>
        </w:rPr>
        <w:t>5</w:t>
      </w:r>
      <w:r w:rsidR="00FB4388" w:rsidRPr="00B36EED">
        <w:rPr>
          <w:rFonts w:ascii="Times New Roman" w:hAnsi="Times New Roman" w:cs="Times New Roman"/>
        </w:rPr>
        <w:t xml:space="preserve">. </w:t>
      </w:r>
    </w:p>
    <w:p w14:paraId="43C04004" w14:textId="77777777" w:rsidR="00840697" w:rsidRDefault="00840697" w:rsidP="00AA7312">
      <w:pPr>
        <w:rPr>
          <w:rFonts w:ascii="Times New Roman" w:hAnsi="Times New Roman" w:cs="Times New Roman"/>
        </w:rPr>
      </w:pPr>
    </w:p>
    <w:p w14:paraId="371E75B0" w14:textId="4F6D65BB" w:rsidR="00B63CD8" w:rsidRDefault="00840697" w:rsidP="00AA7312">
      <w:pPr>
        <w:rPr>
          <w:rFonts w:ascii="Times New Roman" w:hAnsi="Times New Roman" w:cs="Times New Roman"/>
        </w:rPr>
      </w:pPr>
      <w:r>
        <w:rPr>
          <w:rFonts w:ascii="Times New Roman" w:hAnsi="Times New Roman" w:cs="Times New Roman"/>
        </w:rPr>
        <w:t>We also calculated</w:t>
      </w:r>
      <w:r>
        <w:rPr>
          <w:rFonts w:ascii="Times New Roman" w:hAnsi="Times New Roman" w:cs="Times New Roman"/>
        </w:rPr>
        <w:t xml:space="preserve"> the exponent of the size-fecundity relationship. Recent work has suggested the relationship between size and fecundity is </w:t>
      </w:r>
      <w:proofErr w:type="spellStart"/>
      <w:r>
        <w:rPr>
          <w:rFonts w:ascii="Times New Roman" w:hAnsi="Times New Roman" w:cs="Times New Roman"/>
        </w:rPr>
        <w:t>hyperallometric</w:t>
      </w:r>
      <w:proofErr w:type="spellEnd"/>
      <w:r>
        <w:rPr>
          <w:rFonts w:ascii="Times New Roman" w:hAnsi="Times New Roman" w:cs="Times New Roman"/>
        </w:rPr>
        <w:t xml:space="preserve"> in ectotherms with indeterminate growth, including fishes. (Dick et al. 2014; Marshall et al. 2019). This relationship assumes that fecundity is not strictly proportional to size, but rather grows as older individuals allocate an increasing proportion of their energy budget to reproduction (rather than growth or metabolic maintenance). </w:t>
      </w:r>
      <w:r>
        <w:rPr>
          <w:rFonts w:ascii="Times New Roman" w:hAnsi="Times New Roman" w:cs="Times New Roman"/>
        </w:rPr>
        <w:t xml:space="preserve">How this exponent is expected to vary </w:t>
      </w:r>
      <w:r w:rsidR="005E70D3">
        <w:rPr>
          <w:rFonts w:ascii="Times New Roman" w:hAnsi="Times New Roman" w:cs="Times New Roman"/>
        </w:rPr>
        <w:t xml:space="preserve">for batch </w:t>
      </w:r>
      <w:proofErr w:type="spellStart"/>
      <w:r w:rsidR="005E70D3">
        <w:rPr>
          <w:rFonts w:ascii="Times New Roman" w:hAnsi="Times New Roman" w:cs="Times New Roman"/>
        </w:rPr>
        <w:t>spawners</w:t>
      </w:r>
      <w:proofErr w:type="spellEnd"/>
      <w:r w:rsidR="005E70D3">
        <w:rPr>
          <w:rFonts w:ascii="Times New Roman" w:hAnsi="Times New Roman" w:cs="Times New Roman"/>
        </w:rPr>
        <w:t xml:space="preserve"> in</w:t>
      </w:r>
      <w:r>
        <w:rPr>
          <w:rFonts w:ascii="Times New Roman" w:hAnsi="Times New Roman" w:cs="Times New Roman"/>
        </w:rPr>
        <w:t xml:space="preserve"> different environments, and in different metabolic cost scenarios, is currently </w:t>
      </w:r>
      <w:commentRangeStart w:id="5"/>
      <w:r>
        <w:rPr>
          <w:rFonts w:ascii="Times New Roman" w:hAnsi="Times New Roman" w:cs="Times New Roman"/>
        </w:rPr>
        <w:t>unknown</w:t>
      </w:r>
      <w:r w:rsidR="008779B9">
        <w:rPr>
          <w:rFonts w:ascii="Times New Roman" w:hAnsi="Times New Roman" w:cs="Times New Roman"/>
        </w:rPr>
        <w:t xml:space="preserve">. </w:t>
      </w:r>
      <w:commentRangeEnd w:id="5"/>
      <w:r w:rsidR="001956ED">
        <w:rPr>
          <w:rStyle w:val="CommentReference"/>
        </w:rPr>
        <w:commentReference w:id="5"/>
      </w:r>
      <w:r w:rsidR="008779B9">
        <w:rPr>
          <w:rFonts w:ascii="Times New Roman" w:hAnsi="Times New Roman" w:cs="Times New Roman"/>
        </w:rPr>
        <w:t>Finally, we calculated t</w:t>
      </w:r>
      <w:r w:rsidR="00394593">
        <w:rPr>
          <w:rFonts w:ascii="Times New Roman" w:hAnsi="Times New Roman" w:cs="Times New Roman"/>
        </w:rPr>
        <w:t xml:space="preserve">he cumulative survival of the individual was calculated from its size-based risk of </w:t>
      </w:r>
      <w:r w:rsidR="00394593">
        <w:rPr>
          <w:rFonts w:ascii="Times New Roman" w:hAnsi="Times New Roman" w:cs="Times New Roman"/>
        </w:rPr>
        <w:lastRenderedPageBreak/>
        <w:t xml:space="preserve">predation, which was determined </w:t>
      </w:r>
      <w:r w:rsidR="00642924" w:rsidRPr="00B36EED">
        <w:rPr>
          <w:rFonts w:ascii="Times New Roman" w:hAnsi="Times New Roman" w:cs="Times New Roman"/>
        </w:rPr>
        <w:t>after reproduction but before growth</w:t>
      </w:r>
      <w:r w:rsidR="00394593">
        <w:rPr>
          <w:rFonts w:ascii="Times New Roman" w:hAnsi="Times New Roman" w:cs="Times New Roman"/>
        </w:rPr>
        <w:t>. From this survival curve we calculated the annual</w:t>
      </w:r>
      <w:r w:rsidR="00F17D3B" w:rsidRPr="00B36EED">
        <w:rPr>
          <w:rFonts w:ascii="Times New Roman" w:hAnsi="Times New Roman" w:cs="Times New Roman"/>
        </w:rPr>
        <w:t xml:space="preserve"> mortality rate</w:t>
      </w:r>
      <w:r w:rsidR="00B742E0">
        <w:rPr>
          <w:rFonts w:ascii="Times New Roman" w:hAnsi="Times New Roman" w:cs="Times New Roman"/>
        </w:rPr>
        <w:t xml:space="preserve">. </w:t>
      </w:r>
      <w:r w:rsidR="00B2621F">
        <w:rPr>
          <w:rFonts w:ascii="Times New Roman" w:hAnsi="Times New Roman" w:cs="Times New Roman"/>
        </w:rPr>
        <w:t xml:space="preserve"> </w:t>
      </w:r>
    </w:p>
    <w:p w14:paraId="76741E4F" w14:textId="77777777" w:rsidR="00B2621F" w:rsidRDefault="00B2621F" w:rsidP="00AA7312">
      <w:pPr>
        <w:rPr>
          <w:rFonts w:ascii="Times New Roman" w:hAnsi="Times New Roman" w:cs="Times New Roman"/>
        </w:rPr>
      </w:pPr>
    </w:p>
    <w:p w14:paraId="2144DE34" w14:textId="38BB56E3" w:rsidR="00B63CD8" w:rsidRDefault="00B63CD8" w:rsidP="00AA7312">
      <w:pPr>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7977B8F9" w:rsidR="00B63CD8" w:rsidRPr="00B63CD8" w:rsidRDefault="00B5366F" w:rsidP="00AA7312">
      <w:pPr>
        <w:rPr>
          <w:rFonts w:ascii="Times New Roman" w:hAnsi="Times New Roman" w:cs="Times New Roman"/>
        </w:rPr>
      </w:pPr>
      <w:r>
        <w:rPr>
          <w:rFonts w:ascii="Times New Roman" w:hAnsi="Times New Roman" w:cs="Times New Roman"/>
        </w:rPr>
        <w:t>We are interested in</w:t>
      </w:r>
      <w:r w:rsidR="00B63CD8">
        <w:rPr>
          <w:rFonts w:ascii="Times New Roman" w:hAnsi="Times New Roman" w:cs="Times New Roman"/>
        </w:rPr>
        <w:t xml:space="preserve"> how different environmental processes select </w:t>
      </w:r>
      <w:r w:rsidR="00EB549C">
        <w:rPr>
          <w:rFonts w:ascii="Times New Roman" w:hAnsi="Times New Roman" w:cs="Times New Roman"/>
        </w:rPr>
        <w:t>for</w:t>
      </w:r>
      <w:r w:rsidR="00171761">
        <w:rPr>
          <w:rFonts w:ascii="Times New Roman" w:hAnsi="Times New Roman" w:cs="Times New Roman"/>
        </w:rPr>
        <w:t xml:space="preserve"> different</w:t>
      </w:r>
      <w:r w:rsidR="00B63CD8">
        <w:rPr>
          <w:rFonts w:ascii="Times New Roman" w:hAnsi="Times New Roman" w:cs="Times New Roman"/>
        </w:rPr>
        <w:t xml:space="preserve"> growth and reproductive strategies of fish</w:t>
      </w:r>
      <w:r w:rsidR="00302617">
        <w:rPr>
          <w:rFonts w:ascii="Times New Roman" w:hAnsi="Times New Roman" w:cs="Times New Roman"/>
        </w:rPr>
        <w:t>, and on isolating the effects of food</w:t>
      </w:r>
      <w:r w:rsidR="00EF611C">
        <w:rPr>
          <w:rFonts w:ascii="Times New Roman" w:hAnsi="Times New Roman" w:cs="Times New Roman"/>
        </w:rPr>
        <w:t xml:space="preserve"> amount and seasonality</w:t>
      </w:r>
      <w:r w:rsidR="00302617">
        <w:rPr>
          <w:rFonts w:ascii="Times New Roman" w:hAnsi="Times New Roman" w:cs="Times New Roman"/>
        </w:rPr>
        <w:t>, predation risk, and temperature, as those processes may change differentially in response to changes in climate</w:t>
      </w:r>
      <w:r w:rsidR="00B63CD8">
        <w:rPr>
          <w:rFonts w:ascii="Times New Roman" w:hAnsi="Times New Roman" w:cs="Times New Roman"/>
        </w:rPr>
        <w:t xml:space="preserve">. Although we explored many alternatives, </w:t>
      </w:r>
      <w:r w:rsidR="00635B53">
        <w:rPr>
          <w:rFonts w:ascii="Times New Roman" w:hAnsi="Times New Roman" w:cs="Times New Roman"/>
        </w:rPr>
        <w:t>in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70B1D">
        <w:rPr>
          <w:rFonts w:ascii="Times New Roman" w:hAnsi="Times New Roman" w:cs="Times New Roman"/>
        </w:rPr>
        <w:t xml:space="preserve"> </w:t>
      </w:r>
      <w:r w:rsidR="000A7B0A">
        <w:rPr>
          <w:rFonts w:ascii="Times New Roman" w:hAnsi="Times New Roman" w:cs="Times New Roman"/>
        </w:rPr>
        <w:t xml:space="preserve"> </w:t>
      </w:r>
      <w:r w:rsidR="00B63CD8">
        <w:rPr>
          <w:rFonts w:ascii="Times New Roman" w:hAnsi="Times New Roman" w:cs="Times New Roman"/>
        </w:rPr>
        <w:t xml:space="preserve">We also </w:t>
      </w:r>
      <w:r w:rsidR="002749FF">
        <w:rPr>
          <w:rFonts w:ascii="Times New Roman" w:hAnsi="Times New Roman" w:cs="Times New Roman"/>
        </w:rPr>
        <w:t>compare</w:t>
      </w:r>
      <w:r w:rsidR="009B6F13">
        <w:rPr>
          <w:rFonts w:ascii="Times New Roman" w:hAnsi="Times New Roman" w:cs="Times New Roman"/>
        </w:rPr>
        <w:t>d</w:t>
      </w:r>
      <w:r w:rsidR="00635B53">
        <w:rPr>
          <w:rFonts w:ascii="Times New Roman" w:hAnsi="Times New Roman" w:cs="Times New Roman"/>
        </w:rPr>
        <w:t xml:space="preserve"> all of these factors in </w:t>
      </w:r>
      <w:r w:rsidR="00B63CD8">
        <w:rPr>
          <w:rFonts w:ascii="Times New Roman" w:hAnsi="Times New Roman" w:cs="Times New Roman"/>
        </w:rPr>
        <w:t xml:space="preserve">a constant environment </w:t>
      </w:r>
      <w:r w:rsidR="002749FF">
        <w:rPr>
          <w:rFonts w:ascii="Times New Roman" w:hAnsi="Times New Roman" w:cs="Times New Roman"/>
        </w:rPr>
        <w:t xml:space="preserve">with </w:t>
      </w:r>
      <w:r w:rsidR="00B63CD8">
        <w:rPr>
          <w:rFonts w:ascii="Times New Roman" w:hAnsi="Times New Roman" w:cs="Times New Roman"/>
        </w:rPr>
        <w:t>a seasonally varying scenario</w:t>
      </w:r>
      <w:r w:rsidR="002749FF">
        <w:rPr>
          <w:rFonts w:ascii="Times New Roman" w:hAnsi="Times New Roman" w:cs="Times New Roman"/>
        </w:rPr>
        <w:t xml:space="preserve"> (</w:t>
      </w:r>
      <w:r w:rsidR="00DE4765">
        <w:rPr>
          <w:rFonts w:ascii="Times New Roman" w:hAnsi="Times New Roman" w:cs="Times New Roman"/>
        </w:rPr>
        <w:t xml:space="preserve">dashed lines, </w:t>
      </w:r>
      <w:r w:rsidR="00E13FF9">
        <w:rPr>
          <w:rFonts w:ascii="Times New Roman" w:hAnsi="Times New Roman" w:cs="Times New Roman"/>
        </w:rPr>
        <w:t>Figure 1</w:t>
      </w:r>
      <w:r w:rsidR="002749FF">
        <w:rPr>
          <w:rFonts w:ascii="Times New Roman" w:hAnsi="Times New Roman" w:cs="Times New Roman"/>
        </w:rPr>
        <w:t>)</w:t>
      </w:r>
      <w:r w:rsidR="007B0D7B">
        <w:rPr>
          <w:rFonts w:ascii="Times New Roman" w:hAnsi="Times New Roman" w:cs="Times New Roman"/>
        </w:rPr>
        <w:t xml:space="preserve">, as we are </w:t>
      </w:r>
      <w:proofErr w:type="gramStart"/>
      <w:r w:rsidR="007B0D7B">
        <w:rPr>
          <w:rFonts w:ascii="Times New Roman" w:hAnsi="Times New Roman" w:cs="Times New Roman"/>
        </w:rPr>
        <w:t>motivate</w:t>
      </w:r>
      <w:proofErr w:type="gramEnd"/>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 xml:space="preserve">round.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AA7312">
      <w:pPr>
        <w:rPr>
          <w:rFonts w:ascii="Times New Roman" w:hAnsi="Times New Roman" w:cs="Times New Roman"/>
          <w:b/>
          <w:bCs/>
        </w:rPr>
      </w:pPr>
    </w:p>
    <w:p w14:paraId="4B5629FD" w14:textId="77777777" w:rsidR="006F4EDE" w:rsidRDefault="009B6F13" w:rsidP="00AA7312">
      <w:pPr>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2E2F823C" w14:textId="68D2C110" w:rsidR="00FC7692" w:rsidRPr="007C6E4A" w:rsidRDefault="00DD3D0C" w:rsidP="00AA7312">
      <w:pPr>
        <w:rPr>
          <w:rFonts w:ascii="Times New Roman" w:hAnsi="Times New Roman" w:cs="Times New Roman"/>
        </w:rPr>
      </w:pPr>
      <w:r>
        <w:rPr>
          <w:rFonts w:ascii="Times New Roman" w:hAnsi="Times New Roman" w:cs="Times New Roman"/>
        </w:rPr>
        <w:t xml:space="preserve">Our model predicted </w:t>
      </w:r>
      <w:r w:rsidR="00DB30CD">
        <w:rPr>
          <w:rFonts w:ascii="Times New Roman" w:hAnsi="Times New Roman" w:cs="Times New Roman"/>
        </w:rPr>
        <w:t xml:space="preserve">different </w:t>
      </w:r>
      <w:r w:rsidR="00E32E84">
        <w:rPr>
          <w:rFonts w:ascii="Times New Roman" w:hAnsi="Times New Roman" w:cs="Times New Roman"/>
        </w:rPr>
        <w:t xml:space="preserve">growth and reproductive </w:t>
      </w:r>
      <w:r w:rsidR="005D7D6F">
        <w:rPr>
          <w:rFonts w:ascii="Times New Roman" w:hAnsi="Times New Roman" w:cs="Times New Roman"/>
        </w:rPr>
        <w:t>outputs</w:t>
      </w:r>
      <w:r w:rsidR="00E32E84">
        <w:rPr>
          <w:rFonts w:ascii="Times New Roman" w:hAnsi="Times New Roman" w:cs="Times New Roman"/>
        </w:rPr>
        <w:t xml:space="preserve">, </w:t>
      </w:r>
      <w:r w:rsidR="002307CA">
        <w:rPr>
          <w:rFonts w:ascii="Times New Roman" w:hAnsi="Times New Roman" w:cs="Times New Roman"/>
        </w:rPr>
        <w:t>body size</w:t>
      </w:r>
      <w:r w:rsidR="00C6165A">
        <w:rPr>
          <w:rFonts w:ascii="Times New Roman" w:hAnsi="Times New Roman" w:cs="Times New Roman"/>
        </w:rPr>
        <w:t>s</w:t>
      </w:r>
      <w:r w:rsidR="00E32E84">
        <w:rPr>
          <w:rFonts w:ascii="Times New Roman" w:hAnsi="Times New Roman" w:cs="Times New Roman"/>
        </w:rPr>
        <w:t xml:space="preserve">, and mortality rates for each </w:t>
      </w:r>
      <w:r w:rsidR="00DE2EDF">
        <w:rPr>
          <w:rFonts w:ascii="Times New Roman" w:hAnsi="Times New Roman" w:cs="Times New Roman"/>
        </w:rPr>
        <w:t xml:space="preserve">environmental </w:t>
      </w:r>
      <w:r w:rsidR="00E32E84">
        <w:rPr>
          <w:rFonts w:ascii="Times New Roman" w:hAnsi="Times New Roman" w:cs="Times New Roman"/>
        </w:rPr>
        <w:t xml:space="preserve">scenario.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 notable</w:t>
      </w:r>
      <w:r w:rsidR="00E86C9E">
        <w:rPr>
          <w:rFonts w:ascii="Times New Roman" w:hAnsi="Times New Roman" w:cs="Times New Roman"/>
        </w:rPr>
        <w:t xml:space="preserve"> exception</w:t>
      </w:r>
      <w:r w:rsidR="002A7005">
        <w:rPr>
          <w:rFonts w:ascii="Times New Roman" w:hAnsi="Times New Roman" w:cs="Times New Roman"/>
        </w:rPr>
        <w:t>s</w:t>
      </w:r>
      <w:r w:rsidR="00E86C9E">
        <w:rPr>
          <w:rFonts w:ascii="Times New Roman" w:hAnsi="Times New Roman" w:cs="Times New Roman"/>
        </w:rPr>
        <w:t xml:space="preserve"> w</w:t>
      </w:r>
      <w:r w:rsidR="002A7005">
        <w:rPr>
          <w:rFonts w:ascii="Times New Roman" w:hAnsi="Times New Roman" w:cs="Times New Roman"/>
        </w:rPr>
        <w:t>ere</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 xml:space="preserve">predation, </w:t>
      </w:r>
      <w:r w:rsidR="008F6986">
        <w:rPr>
          <w:rFonts w:ascii="Times New Roman" w:hAnsi="Times New Roman" w:cs="Times New Roman"/>
        </w:rPr>
        <w:t xml:space="preserve">in which </w:t>
      </w:r>
      <w:r w:rsidR="002B2084">
        <w:rPr>
          <w:rFonts w:ascii="Times New Roman" w:hAnsi="Times New Roman" w:cs="Times New Roman"/>
        </w:rPr>
        <w:t xml:space="preserve">individuals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7B17EF">
        <w:rPr>
          <w:rFonts w:ascii="Times New Roman" w:hAnsi="Times New Roman" w:cs="Times New Roman"/>
        </w:rPr>
        <w:t xml:space="preserve"> (which varied with seasonality; </w:t>
      </w:r>
      <w:r w:rsidR="00C96530">
        <w:rPr>
          <w:rFonts w:ascii="Times New Roman" w:hAnsi="Times New Roman" w:cs="Times New Roman"/>
        </w:rPr>
        <w:t xml:space="preserve">Figure 2c). </w:t>
      </w:r>
      <w:r w:rsidR="00FC7692">
        <w:rPr>
          <w:rFonts w:ascii="Times New Roman" w:hAnsi="Times New Roman" w:cs="Times New Roman"/>
        </w:rPr>
        <w:t>The age at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 </w:t>
      </w:r>
      <w:proofErr w:type="spellStart"/>
      <w:r w:rsidR="00FC7692" w:rsidRPr="00FC7692">
        <w:rPr>
          <w:rFonts w:ascii="Times New Roman" w:hAnsi="Times New Roman" w:cs="Times New Roman"/>
          <w:i/>
          <w:iCs/>
        </w:rPr>
        <w:t>T</w:t>
      </w:r>
      <w:r w:rsidR="00FC7692" w:rsidRPr="00FC7692">
        <w:rPr>
          <w:rFonts w:ascii="Times New Roman" w:hAnsi="Times New Roman" w:cs="Times New Roman"/>
          <w:i/>
          <w:iCs/>
          <w:vertAlign w:val="subscript"/>
        </w:rPr>
        <w:t>max</w:t>
      </w:r>
      <w:proofErr w:type="spellEnd"/>
      <w:r w:rsidR="00C96530">
        <w:rPr>
          <w:rFonts w:ascii="Times New Roman" w:hAnsi="Times New Roman" w:cs="Times New Roman"/>
        </w:rPr>
        <w:t xml:space="preserve"> (</w:t>
      </w:r>
      <w:r w:rsidR="00FC7692">
        <w:rPr>
          <w:rFonts w:ascii="Times New Roman" w:hAnsi="Times New Roman" w:cs="Times New Roman"/>
        </w:rPr>
        <w:t>the maximum lifespan possible</w:t>
      </w:r>
      <w:r w:rsidR="00C96530">
        <w:rPr>
          <w:rFonts w:ascii="Times New Roman" w:hAnsi="Times New Roman" w:cs="Times New Roman"/>
        </w:rPr>
        <w:t>)</w:t>
      </w:r>
      <w:r w:rsidR="00727B06">
        <w:rPr>
          <w:rFonts w:ascii="Times New Roman" w:hAnsi="Times New Roman" w:cs="Times New Roman"/>
        </w:rPr>
        <w:t xml:space="preserve">, as well as with </w:t>
      </w:r>
      <w:r w:rsidR="00EC0A1A">
        <w:rPr>
          <w:rFonts w:ascii="Times New Roman" w:hAnsi="Times New Roman" w:cs="Times New Roman"/>
        </w:rPr>
        <w:t>predation</w:t>
      </w:r>
      <w:r w:rsidR="00727B06">
        <w:rPr>
          <w:rFonts w:ascii="Times New Roman" w:hAnsi="Times New Roman" w:cs="Times New Roman"/>
        </w:rPr>
        <w:t xml:space="preserve"> (</w:t>
      </w:r>
      <w:r w:rsidR="00727B06" w:rsidRPr="00727B06">
        <w:rPr>
          <w:rFonts w:ascii="Times New Roman" w:hAnsi="Times New Roman" w:cs="Times New Roman"/>
          <w:i/>
          <w:iCs/>
        </w:rPr>
        <w:t>f</w:t>
      </w:r>
      <w:r w:rsidR="00727B06" w:rsidRPr="00727B06">
        <w:rPr>
          <w:rFonts w:ascii="Times New Roman" w:hAnsi="Times New Roman" w:cs="Times New Roman"/>
          <w:i/>
          <w:iCs/>
          <w:vertAlign w:val="subscript"/>
        </w:rPr>
        <w:t>0</w:t>
      </w:r>
      <w:r w:rsidR="00727B06" w:rsidRPr="00727B06">
        <w:rPr>
          <w:rFonts w:ascii="Times New Roman" w:hAnsi="Times New Roman" w:cs="Times New Roman"/>
          <w:i/>
          <w:iCs/>
        </w:rPr>
        <w:t>h</w:t>
      </w:r>
      <w:r w:rsidR="00727B06">
        <w:rPr>
          <w:rFonts w:ascii="Times New Roman" w:hAnsi="Times New Roman" w:cs="Times New Roman"/>
        </w:rPr>
        <w:t>, sensitivity analyses not shown),</w:t>
      </w:r>
      <w:r w:rsidR="00C96530">
        <w:rPr>
          <w:rFonts w:ascii="Times New Roman" w:hAnsi="Times New Roman" w:cs="Times New Roman"/>
        </w:rPr>
        <w:t xml:space="preserve"> but not with seasonality or the base temperature</w:t>
      </w:r>
      <w:r w:rsidR="00AB0B71">
        <w:rPr>
          <w:rFonts w:ascii="Times New Roman" w:hAnsi="Times New Roman" w:cs="Times New Roman"/>
        </w:rPr>
        <w:t xml:space="preserve">. </w:t>
      </w:r>
      <w:r w:rsidR="00190E0B">
        <w:rPr>
          <w:rFonts w:ascii="Times New Roman" w:hAnsi="Times New Roman" w:cs="Times New Roman"/>
        </w:rPr>
        <w:t xml:space="preserve">At very low predation levels, individuals in low-food seasonal scenarios also had a delayed onset of secondary growth. </w:t>
      </w:r>
      <w:r w:rsidR="00AB0B71">
        <w:rPr>
          <w:rFonts w:ascii="Times New Roman" w:hAnsi="Times New Roman" w:cs="Times New Roman"/>
        </w:rPr>
        <w:t>W</w:t>
      </w:r>
      <w:r w:rsidR="00A422D1">
        <w:rPr>
          <w:rFonts w:ascii="Times New Roman" w:hAnsi="Times New Roman" w:cs="Times New Roman"/>
        </w:rPr>
        <w:t xml:space="preserve">e can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If we </w:t>
      </w:r>
      <w:r w:rsidR="009F5FC5">
        <w:rPr>
          <w:rFonts w:ascii="Times New Roman" w:hAnsi="Times New Roman" w:cs="Times New Roman"/>
        </w:rPr>
        <w:t xml:space="preserve">delay the onset of </w:t>
      </w:r>
      <w:r w:rsidR="00C96530">
        <w:rPr>
          <w:rFonts w:ascii="Times New Roman" w:hAnsi="Times New Roman" w:cs="Times New Roman"/>
        </w:rPr>
        <w:t>senescence</w:t>
      </w:r>
      <w:r w:rsidR="00762034">
        <w:rPr>
          <w:rFonts w:ascii="Times New Roman" w:hAnsi="Times New Roman" w:cs="Times New Roman"/>
        </w:rPr>
        <w:t xml:space="preserve"> (increasing </w:t>
      </w:r>
      <w:proofErr w:type="spellStart"/>
      <w:r w:rsidR="00762034" w:rsidRPr="00FC7692">
        <w:rPr>
          <w:rFonts w:ascii="Times New Roman" w:hAnsi="Times New Roman" w:cs="Times New Roman"/>
          <w:i/>
          <w:iCs/>
        </w:rPr>
        <w:t>T</w:t>
      </w:r>
      <w:r w:rsidR="00762034" w:rsidRPr="00FC7692">
        <w:rPr>
          <w:rFonts w:ascii="Times New Roman" w:hAnsi="Times New Roman" w:cs="Times New Roman"/>
          <w:i/>
          <w:iCs/>
          <w:vertAlign w:val="subscript"/>
        </w:rPr>
        <w:t>max</w:t>
      </w:r>
      <w:proofErr w:type="spellEnd"/>
      <w:r w:rsidR="00762034" w:rsidRPr="00EC0A1A">
        <w:rPr>
          <w:rFonts w:ascii="Times New Roman" w:hAnsi="Times New Roman" w:cs="Times New Roman"/>
        </w:rPr>
        <w:t>)</w:t>
      </w:r>
      <w:r w:rsidR="00C96530">
        <w:rPr>
          <w:rFonts w:ascii="Times New Roman" w:hAnsi="Times New Roman" w:cs="Times New Roman"/>
        </w:rPr>
        <w:t xml:space="preserve">, </w:t>
      </w:r>
      <w:r w:rsidR="009F5FC5">
        <w:rPr>
          <w:rFonts w:ascii="Times New Roman" w:hAnsi="Times New Roman" w:cs="Times New Roman"/>
        </w:rPr>
        <w:t>individuals delay this period of secondary growth</w:t>
      </w:r>
      <w:r w:rsidR="00FE3FAA">
        <w:rPr>
          <w:rFonts w:ascii="Times New Roman" w:hAnsi="Times New Roman" w:cs="Times New Roman"/>
        </w:rPr>
        <w:t>. We can conclude that</w:t>
      </w:r>
      <w:r w:rsidR="00BA5FCA">
        <w:rPr>
          <w:rFonts w:ascii="Times New Roman" w:hAnsi="Times New Roman" w:cs="Times New Roman"/>
        </w:rPr>
        <w:t xml:space="preserve"> w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B51FF">
        <w:rPr>
          <w:rFonts w:ascii="Times New Roman" w:hAnsi="Times New Roman" w:cs="Times New Roman"/>
        </w:rPr>
        <w:t xml:space="preserve"> with</w:t>
      </w:r>
      <w:r w:rsidR="00BA5FCA">
        <w:rPr>
          <w:rFonts w:ascii="Times New Roman" w:hAnsi="Times New Roman" w:cs="Times New Roman"/>
        </w:rPr>
        <w:t xml:space="preserve"> </w:t>
      </w:r>
      <w:r w:rsidR="00BB51FF">
        <w:rPr>
          <w:rFonts w:ascii="Times New Roman" w:hAnsi="Times New Roman" w:cs="Times New Roman"/>
        </w:rPr>
        <w:t>higher</w:t>
      </w:r>
      <w:r w:rsidR="00BA5FCA">
        <w:rPr>
          <w:rFonts w:ascii="Times New Roman" w:hAnsi="Times New Roman" w:cs="Times New Roman"/>
        </w:rPr>
        <w:t xml:space="preserve"> predation, the evolutionarily optimal strategy did not vary with </w:t>
      </w:r>
      <w:proofErr w:type="spellStart"/>
      <w:r w:rsidR="00BA5FCA" w:rsidRPr="00BA5FCA">
        <w:rPr>
          <w:rFonts w:ascii="Times New Roman" w:hAnsi="Times New Roman" w:cs="Times New Roman"/>
          <w:i/>
          <w:iCs/>
        </w:rPr>
        <w:t>T</w:t>
      </w:r>
      <w:r w:rsidR="00BA5FCA" w:rsidRPr="00BA5FCA">
        <w:rPr>
          <w:rFonts w:ascii="Times New Roman" w:hAnsi="Times New Roman" w:cs="Times New Roman"/>
          <w:i/>
          <w:iCs/>
          <w:vertAlign w:val="subscript"/>
        </w:rPr>
        <w:t>max</w:t>
      </w:r>
      <w:proofErr w:type="spellEnd"/>
      <w:r w:rsidR="007C6E4A">
        <w:rPr>
          <w:rFonts w:ascii="Times New Roman" w:hAnsi="Times New Roman" w:cs="Times New Roman"/>
        </w:rPr>
        <w:t>.</w:t>
      </w:r>
    </w:p>
    <w:p w14:paraId="097D7E4D" w14:textId="29B94E21" w:rsidR="007B17EF" w:rsidRDefault="007B17EF" w:rsidP="00AA7312">
      <w:pPr>
        <w:rPr>
          <w:rFonts w:ascii="Times New Roman" w:hAnsi="Times New Roman" w:cs="Times New Roman"/>
        </w:rPr>
      </w:pPr>
    </w:p>
    <w:p w14:paraId="6FC7F2A6" w14:textId="1D1ECB27" w:rsidR="006D76BE" w:rsidRDefault="00A56CC5" w:rsidP="00AA7312">
      <w:pPr>
        <w:rPr>
          <w:rFonts w:ascii="Times New Roman" w:hAnsi="Times New Roman" w:cs="Times New Roman"/>
        </w:rPr>
      </w:pPr>
      <w:r>
        <w:rPr>
          <w:rFonts w:ascii="Times New Roman" w:hAnsi="Times New Roman" w:cs="Times New Roman"/>
        </w:rPr>
        <w:t xml:space="preserve">Figure 2 shows that in all scenarios, </w:t>
      </w:r>
      <w:r w:rsidR="007E4404">
        <w:rPr>
          <w:rFonts w:ascii="Times New Roman" w:hAnsi="Times New Roman" w:cs="Times New Roman"/>
        </w:rPr>
        <w:t xml:space="preserve">selection favored larger </w:t>
      </w:r>
      <w:r>
        <w:rPr>
          <w:rFonts w:ascii="Times New Roman" w:hAnsi="Times New Roman" w:cs="Times New Roman"/>
        </w:rPr>
        <w:t xml:space="preserve">maximum </w:t>
      </w:r>
      <w:r w:rsidR="007B17EF">
        <w:rPr>
          <w:rFonts w:ascii="Times New Roman" w:hAnsi="Times New Roman" w:cs="Times New Roman"/>
        </w:rPr>
        <w:t>body size</w:t>
      </w:r>
      <w:r w:rsidR="007E4404">
        <w:rPr>
          <w:rFonts w:ascii="Times New Roman" w:hAnsi="Times New Roman" w:cs="Times New Roman"/>
        </w:rPr>
        <w:t>s</w:t>
      </w:r>
      <w:r w:rsidR="007B17EF">
        <w:rPr>
          <w:rFonts w:ascii="Times New Roman" w:hAnsi="Times New Roman" w:cs="Times New Roman"/>
        </w:rPr>
        <w:t xml:space="preserve"> in seasonal environments</w:t>
      </w:r>
      <w:r w:rsidR="00CD0D05">
        <w:rPr>
          <w:rFonts w:ascii="Times New Roman" w:hAnsi="Times New Roman" w:cs="Times New Roman"/>
        </w:rPr>
        <w:t xml:space="preserve"> than in constant environments</w:t>
      </w:r>
      <w:r w:rsidR="007B17EF">
        <w:rPr>
          <w:rFonts w:ascii="Times New Roman" w:hAnsi="Times New Roman" w:cs="Times New Roman"/>
        </w:rPr>
        <w:t xml:space="preserve">. In </w:t>
      </w:r>
      <w:r w:rsidR="005E77B0">
        <w:rPr>
          <w:rFonts w:ascii="Times New Roman" w:hAnsi="Times New Roman" w:cs="Times New Roman"/>
        </w:rPr>
        <w:t xml:space="preserve">the </w:t>
      </w:r>
      <w:r w:rsidR="007B17EF">
        <w:rPr>
          <w:rFonts w:ascii="Times New Roman" w:hAnsi="Times New Roman" w:cs="Times New Roman"/>
        </w:rPr>
        <w:t>high food scenario</w:t>
      </w:r>
      <w:r>
        <w:rPr>
          <w:rFonts w:ascii="Times New Roman" w:hAnsi="Times New Roman" w:cs="Times New Roman"/>
        </w:rPr>
        <w:t>s</w:t>
      </w:r>
      <w:r w:rsidR="007B17EF">
        <w:rPr>
          <w:rFonts w:ascii="Times New Roman" w:hAnsi="Times New Roman" w:cs="Times New Roman"/>
        </w:rPr>
        <w:t xml:space="preserve"> (Figure 2</w:t>
      </w:r>
      <w:proofErr w:type="gramStart"/>
      <w:r w:rsidR="007B17EF">
        <w:rPr>
          <w:rFonts w:ascii="Times New Roman" w:hAnsi="Times New Roman" w:cs="Times New Roman"/>
        </w:rPr>
        <w:t>a,c</w:t>
      </w:r>
      <w:proofErr w:type="gramEnd"/>
      <w:r w:rsidR="007B17EF">
        <w:rPr>
          <w:rFonts w:ascii="Times New Roman" w:hAnsi="Times New Roman" w:cs="Times New Roman"/>
        </w:rPr>
        <w:t xml:space="preserve">), </w:t>
      </w:r>
      <w:r>
        <w:rPr>
          <w:rFonts w:ascii="Times New Roman" w:hAnsi="Times New Roman" w:cs="Times New Roman"/>
        </w:rPr>
        <w:t>the quantity of food is very high</w:t>
      </w:r>
      <w:r w:rsidR="007B17EF">
        <w:rPr>
          <w:rFonts w:ascii="Times New Roman" w:hAnsi="Times New Roman" w:cs="Times New Roman"/>
        </w:rPr>
        <w:t xml:space="preserve"> in the seasonal environment</w:t>
      </w:r>
      <w:r>
        <w:rPr>
          <w:rFonts w:ascii="Times New Roman" w:hAnsi="Times New Roman" w:cs="Times New Roman"/>
        </w:rPr>
        <w:t xml:space="preserve"> (Figure 1a)</w:t>
      </w:r>
      <w:r w:rsidR="007B17EF">
        <w:rPr>
          <w:rFonts w:ascii="Times New Roman" w:hAnsi="Times New Roman" w:cs="Times New Roman"/>
        </w:rPr>
        <w:t xml:space="preserve">, explaining the evolution of </w:t>
      </w:r>
      <w:r w:rsidR="00254959">
        <w:rPr>
          <w:rFonts w:ascii="Times New Roman" w:hAnsi="Times New Roman" w:cs="Times New Roman"/>
        </w:rPr>
        <w:t xml:space="preserve">the </w:t>
      </w:r>
      <w:r w:rsidR="007B17EF">
        <w:rPr>
          <w:rFonts w:ascii="Times New Roman" w:hAnsi="Times New Roman" w:cs="Times New Roman"/>
        </w:rPr>
        <w:t>large</w:t>
      </w:r>
      <w:r w:rsidR="00254959">
        <w:rPr>
          <w:rFonts w:ascii="Times New Roman" w:hAnsi="Times New Roman" w:cs="Times New Roman"/>
        </w:rPr>
        <w:t>st</w:t>
      </w:r>
      <w:r w:rsidR="007B17EF">
        <w:rPr>
          <w:rFonts w:ascii="Times New Roman" w:hAnsi="Times New Roman" w:cs="Times New Roman"/>
        </w:rPr>
        <w:t xml:space="preserve"> body sizes</w:t>
      </w:r>
      <w:r w:rsidR="00FA3F0A">
        <w:rPr>
          <w:rFonts w:ascii="Times New Roman" w:hAnsi="Times New Roman" w:cs="Times New Roman"/>
        </w:rPr>
        <w:t xml:space="preserve"> possible</w:t>
      </w:r>
      <w:r w:rsidR="007B17EF">
        <w:rPr>
          <w:rFonts w:ascii="Times New Roman" w:hAnsi="Times New Roman" w:cs="Times New Roman"/>
        </w:rPr>
        <w:t xml:space="preserve">. </w:t>
      </w:r>
      <w:r w:rsidR="00AD4203">
        <w:rPr>
          <w:rFonts w:ascii="Times New Roman" w:hAnsi="Times New Roman" w:cs="Times New Roman"/>
        </w:rPr>
        <w:t>W</w:t>
      </w:r>
      <w:r w:rsidR="00B5310D">
        <w:rPr>
          <w:rFonts w:ascii="Times New Roman" w:hAnsi="Times New Roman" w:cs="Times New Roman"/>
        </w:rPr>
        <w:t xml:space="preserve">hen comparing scenarios in Fig. 2, </w:t>
      </w:r>
      <w:r w:rsidR="001F051A">
        <w:rPr>
          <w:rFonts w:ascii="Times New Roman" w:hAnsi="Times New Roman" w:cs="Times New Roman"/>
        </w:rPr>
        <w:t>we can infer that</w:t>
      </w:r>
      <w:r w:rsidR="002D1466">
        <w:rPr>
          <w:rFonts w:ascii="Times New Roman" w:hAnsi="Times New Roman" w:cs="Times New Roman"/>
        </w:rPr>
        <w:t xml:space="preserve"> </w:t>
      </w:r>
      <w:r w:rsidR="008E473C" w:rsidRPr="008E473C">
        <w:rPr>
          <w:rFonts w:ascii="Times New Roman" w:hAnsi="Times New Roman" w:cs="Times New Roman"/>
        </w:rPr>
        <w:t>s</w:t>
      </w:r>
      <w:r w:rsidR="007B17EF" w:rsidRPr="008E473C">
        <w:rPr>
          <w:rFonts w:ascii="Times New Roman" w:hAnsi="Times New Roman" w:cs="Times New Roman"/>
        </w:rPr>
        <w:t>easonality itself is important to the evolution of body size</w:t>
      </w:r>
      <w:r w:rsidR="008A7312">
        <w:rPr>
          <w:rFonts w:ascii="Times New Roman" w:hAnsi="Times New Roman" w:cs="Times New Roman"/>
        </w:rPr>
        <w:t>. T</w:t>
      </w:r>
      <w:r w:rsidR="007B17EF" w:rsidRPr="008E473C">
        <w:rPr>
          <w:rFonts w:ascii="Times New Roman" w:hAnsi="Times New Roman" w:cs="Times New Roman"/>
        </w:rPr>
        <w:t>he</w:t>
      </w:r>
      <w:r w:rsidR="007B17EF">
        <w:rPr>
          <w:rFonts w:ascii="Times New Roman" w:hAnsi="Times New Roman" w:cs="Times New Roman"/>
        </w:rPr>
        <w:t xml:space="preserve"> </w:t>
      </w:r>
      <w:r w:rsidR="00451EC3">
        <w:rPr>
          <w:rFonts w:ascii="Times New Roman" w:hAnsi="Times New Roman" w:cs="Times New Roman"/>
        </w:rPr>
        <w:t xml:space="preserve">maximum </w:t>
      </w:r>
      <w:r w:rsidR="007B17EF">
        <w:rPr>
          <w:rFonts w:ascii="Times New Roman" w:hAnsi="Times New Roman" w:cs="Times New Roman"/>
        </w:rPr>
        <w:t xml:space="preserve">body sizes of individuals in the low-food seasonal scenarios were comparable to </w:t>
      </w:r>
      <w:r w:rsidR="000811E6">
        <w:rPr>
          <w:rFonts w:ascii="Times New Roman" w:hAnsi="Times New Roman" w:cs="Times New Roman"/>
        </w:rPr>
        <w:t xml:space="preserve">maximum </w:t>
      </w:r>
      <w:r w:rsidR="007B17EF">
        <w:rPr>
          <w:rFonts w:ascii="Times New Roman" w:hAnsi="Times New Roman" w:cs="Times New Roman"/>
        </w:rPr>
        <w:t xml:space="preserve">body sizes </w:t>
      </w:r>
      <w:r w:rsidR="00645A51">
        <w:rPr>
          <w:rFonts w:ascii="Times New Roman" w:hAnsi="Times New Roman" w:cs="Times New Roman"/>
        </w:rPr>
        <w:t xml:space="preserve">evolving in the </w:t>
      </w:r>
      <w:r w:rsidR="007B17EF">
        <w:rPr>
          <w:rFonts w:ascii="Times New Roman" w:hAnsi="Times New Roman" w:cs="Times New Roman"/>
        </w:rPr>
        <w:t>high-food constant environment</w:t>
      </w:r>
      <w:r w:rsidR="000811E6">
        <w:rPr>
          <w:rFonts w:ascii="Times New Roman" w:hAnsi="Times New Roman" w:cs="Times New Roman"/>
        </w:rPr>
        <w:t>s</w:t>
      </w:r>
      <w:r w:rsidR="007B17EF">
        <w:rPr>
          <w:rFonts w:ascii="Times New Roman" w:hAnsi="Times New Roman" w:cs="Times New Roman"/>
        </w:rPr>
        <w:t xml:space="preserve"> </w:t>
      </w:r>
      <w:r w:rsidR="00AD4203">
        <w:rPr>
          <w:rFonts w:ascii="Times New Roman" w:hAnsi="Times New Roman" w:cs="Times New Roman"/>
        </w:rPr>
        <w:t xml:space="preserve">at both base temperatures </w:t>
      </w:r>
      <w:r w:rsidR="007B17EF">
        <w:rPr>
          <w:rFonts w:ascii="Times New Roman" w:hAnsi="Times New Roman" w:cs="Times New Roman"/>
        </w:rPr>
        <w:t xml:space="preserve">(Figure 2). This is surprising, given that the food available in the high-food constant environment was greater at every body size (Figure 1a, thick solid red line) than the </w:t>
      </w:r>
      <w:r w:rsidR="00451EC3">
        <w:rPr>
          <w:rFonts w:ascii="Times New Roman" w:hAnsi="Times New Roman" w:cs="Times New Roman"/>
        </w:rPr>
        <w:t xml:space="preserve">maximum available in the </w:t>
      </w:r>
      <w:r w:rsidR="007B17EF">
        <w:rPr>
          <w:rFonts w:ascii="Times New Roman" w:hAnsi="Times New Roman" w:cs="Times New Roman"/>
        </w:rPr>
        <w:t xml:space="preserve">low-food seasonal environment (Figure 1a, thin dashed blue line). </w:t>
      </w:r>
      <w:r w:rsidR="00AD4203">
        <w:rPr>
          <w:rFonts w:ascii="Times New Roman" w:hAnsi="Times New Roman" w:cs="Times New Roman"/>
        </w:rPr>
        <w:t>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T</w:t>
      </w:r>
      <w:r w:rsidR="00451EC3">
        <w:rPr>
          <w:rFonts w:ascii="Times New Roman" w:hAnsi="Times New Roman" w:cs="Times New Roman"/>
        </w:rPr>
        <w:t>herefore,</w:t>
      </w:r>
      <w:r w:rsidR="000135C1">
        <w:rPr>
          <w:rFonts w:ascii="Times New Roman" w:hAnsi="Times New Roman" w:cs="Times New Roman"/>
        </w:rPr>
        <w:t xml:space="preserve"> we infer</w:t>
      </w:r>
      <w:r w:rsidR="00451EC3">
        <w:rPr>
          <w:rFonts w:ascii="Times New Roman" w:hAnsi="Times New Roman" w:cs="Times New Roman"/>
        </w:rPr>
        <w:t xml:space="preserve"> </w:t>
      </w:r>
      <w:r w:rsidR="00C61686">
        <w:rPr>
          <w:rFonts w:ascii="Times New Roman" w:hAnsi="Times New Roman" w:cs="Times New Roman"/>
        </w:rPr>
        <w:t xml:space="preserve">seasonality favors larger body sizes despite </w:t>
      </w:r>
      <w:r w:rsidR="00C61686">
        <w:rPr>
          <w:rFonts w:ascii="Times New Roman" w:hAnsi="Times New Roman" w:cs="Times New Roman"/>
        </w:rPr>
        <w:lastRenderedPageBreak/>
        <w:t>increased metabolic costs</w:t>
      </w:r>
      <w:r w:rsidR="00D402E6">
        <w:rPr>
          <w:rFonts w:ascii="Times New Roman" w:hAnsi="Times New Roman" w:cs="Times New Roman"/>
        </w:rPr>
        <w:t xml:space="preserve"> during the warm season</w:t>
      </w:r>
      <w:r w:rsidR="00C61686">
        <w:rPr>
          <w:rFonts w:ascii="Times New Roman" w:hAnsi="Times New Roman" w:cs="Times New Roman"/>
        </w:rPr>
        <w:t xml:space="preserve">, </w:t>
      </w:r>
      <w:r w:rsidR="00172CBB">
        <w:rPr>
          <w:rFonts w:ascii="Times New Roman" w:hAnsi="Times New Roman" w:cs="Times New Roman"/>
        </w:rPr>
        <w:t>because</w:t>
      </w:r>
      <w:r w:rsidR="00C3165A">
        <w:rPr>
          <w:rFonts w:ascii="Times New Roman" w:hAnsi="Times New Roman" w:cs="Times New Roman"/>
        </w:rPr>
        <w:t xml:space="preserve"> larger individuals can </w:t>
      </w:r>
      <w:r w:rsidR="00024CC3">
        <w:rPr>
          <w:rFonts w:ascii="Times New Roman" w:hAnsi="Times New Roman" w:cs="Times New Roman"/>
        </w:rPr>
        <w:t xml:space="preserve">better </w:t>
      </w:r>
      <w:r w:rsidR="00C3165A">
        <w:rPr>
          <w:rFonts w:ascii="Times New Roman" w:hAnsi="Times New Roman" w:cs="Times New Roman"/>
        </w:rPr>
        <w:t>take advantage of high food conditions during the cold season. T</w:t>
      </w:r>
      <w:r w:rsidR="00EC5CE2">
        <w:rPr>
          <w:rFonts w:ascii="Times New Roman" w:hAnsi="Times New Roman" w:cs="Times New Roman"/>
        </w:rPr>
        <w:t xml:space="preserve">o achieve this growth pattern, </w:t>
      </w:r>
      <w:r w:rsidR="00403631">
        <w:rPr>
          <w:rFonts w:ascii="Times New Roman" w:hAnsi="Times New Roman" w:cs="Times New Roman"/>
        </w:rPr>
        <w:t xml:space="preserve">in the seasonal </w:t>
      </w:r>
      <w:r w:rsidR="00663E9C">
        <w:rPr>
          <w:rFonts w:ascii="Times New Roman" w:hAnsi="Times New Roman" w:cs="Times New Roman"/>
        </w:rPr>
        <w:t>environments</w:t>
      </w:r>
      <w:r w:rsidR="00403631">
        <w:rPr>
          <w:rFonts w:ascii="Times New Roman" w:hAnsi="Times New Roman" w:cs="Times New Roman"/>
        </w:rPr>
        <w:t xml:space="preserve"> </w:t>
      </w:r>
      <w:r w:rsidR="00663E9C">
        <w:rPr>
          <w:rFonts w:ascii="Times New Roman" w:hAnsi="Times New Roman" w:cs="Times New Roman"/>
        </w:rPr>
        <w:t>individuals</w:t>
      </w:r>
      <w:r w:rsidR="00403631">
        <w:rPr>
          <w:rFonts w:ascii="Times New Roman" w:hAnsi="Times New Roman" w:cs="Times New Roman"/>
        </w:rPr>
        <w:t xml:space="preserve"> matured slightly later </w:t>
      </w:r>
      <w:r w:rsidR="00C94A4D">
        <w:rPr>
          <w:rFonts w:ascii="Times New Roman" w:hAnsi="Times New Roman" w:cs="Times New Roman"/>
        </w:rPr>
        <w:t xml:space="preserve">than individuals in the constant environment, </w:t>
      </w:r>
      <w:r w:rsidR="00403631">
        <w:rPr>
          <w:rFonts w:ascii="Times New Roman" w:hAnsi="Times New Roman" w:cs="Times New Roman"/>
        </w:rPr>
        <w:t>and</w:t>
      </w:r>
      <w:r w:rsidR="00C3165A">
        <w:rPr>
          <w:rFonts w:ascii="Times New Roman" w:hAnsi="Times New Roman" w:cs="Times New Roman"/>
        </w:rPr>
        <w:t xml:space="preserve"> </w:t>
      </w:r>
      <w:r w:rsidR="00C94A4D">
        <w:rPr>
          <w:rFonts w:ascii="Times New Roman" w:hAnsi="Times New Roman" w:cs="Times New Roman"/>
        </w:rPr>
        <w:t xml:space="preserve">also </w:t>
      </w:r>
      <w:r w:rsidR="00403631">
        <w:rPr>
          <w:rFonts w:ascii="Times New Roman" w:hAnsi="Times New Roman" w:cs="Times New Roman"/>
        </w:rPr>
        <w:t>sacrificed</w:t>
      </w:r>
      <w:r w:rsidR="004625F3">
        <w:rPr>
          <w:rFonts w:ascii="Times New Roman" w:hAnsi="Times New Roman" w:cs="Times New Roman"/>
        </w:rPr>
        <w:t xml:space="preserve"> </w:t>
      </w:r>
      <w:r w:rsidR="00C316E1">
        <w:rPr>
          <w:rFonts w:ascii="Times New Roman" w:hAnsi="Times New Roman" w:cs="Times New Roman"/>
        </w:rPr>
        <w:t xml:space="preserve">some of their </w:t>
      </w:r>
      <w:r w:rsidR="004625F3">
        <w:rPr>
          <w:rFonts w:ascii="Times New Roman" w:hAnsi="Times New Roman" w:cs="Times New Roman"/>
        </w:rPr>
        <w:t xml:space="preserve">reproductive </w:t>
      </w:r>
      <w:r w:rsidR="00C316E1">
        <w:rPr>
          <w:rFonts w:ascii="Times New Roman" w:hAnsi="Times New Roman" w:cs="Times New Roman"/>
        </w:rPr>
        <w:t>output</w:t>
      </w:r>
      <w:r w:rsidR="004625F3">
        <w:rPr>
          <w:rFonts w:ascii="Times New Roman" w:hAnsi="Times New Roman" w:cs="Times New Roman"/>
        </w:rPr>
        <w:t xml:space="preserve"> </w:t>
      </w:r>
      <w:r w:rsidR="00C646A2">
        <w:rPr>
          <w:rFonts w:ascii="Times New Roman" w:hAnsi="Times New Roman" w:cs="Times New Roman"/>
        </w:rPr>
        <w:t>(</w:t>
      </w:r>
      <w:r w:rsidR="00454A5E">
        <w:rPr>
          <w:rFonts w:ascii="Times New Roman" w:hAnsi="Times New Roman" w:cs="Times New Roman"/>
        </w:rPr>
        <w:t xml:space="preserve">results </w:t>
      </w:r>
      <w:r w:rsidR="00C646A2">
        <w:rPr>
          <w:rFonts w:ascii="Times New Roman" w:hAnsi="Times New Roman" w:cs="Times New Roman"/>
        </w:rPr>
        <w:t>not shown)</w:t>
      </w:r>
      <w:r w:rsidR="004625F3">
        <w:rPr>
          <w:rFonts w:ascii="Times New Roman" w:hAnsi="Times New Roman" w:cs="Times New Roman"/>
        </w:rPr>
        <w:t>.</w:t>
      </w:r>
      <w:r w:rsidR="0002434D">
        <w:rPr>
          <w:rFonts w:ascii="Times New Roman" w:hAnsi="Times New Roman" w:cs="Times New Roman"/>
        </w:rPr>
        <w:t xml:space="preserve"> Additionally, in the high predation scenarios (Figure 2, top row) </w:t>
      </w:r>
      <w:r w:rsidR="0006501A">
        <w:rPr>
          <w:rFonts w:ascii="Times New Roman" w:hAnsi="Times New Roman" w:cs="Times New Roman"/>
        </w:rPr>
        <w:t>somatic</w:t>
      </w:r>
      <w:r w:rsidR="0002434D">
        <w:rPr>
          <w:rFonts w:ascii="Times New Roman" w:hAnsi="Times New Roman" w:cs="Times New Roman"/>
        </w:rPr>
        <w:t xml:space="preserve"> growth rate</w:t>
      </w:r>
      <w:r w:rsidR="0006501A">
        <w:rPr>
          <w:rFonts w:ascii="Times New Roman" w:hAnsi="Times New Roman" w:cs="Times New Roman"/>
        </w:rPr>
        <w:t>s</w:t>
      </w:r>
      <w:r w:rsidR="0002434D">
        <w:rPr>
          <w:rFonts w:ascii="Times New Roman" w:hAnsi="Times New Roman" w:cs="Times New Roman"/>
        </w:rPr>
        <w:t xml:space="preserve"> </w:t>
      </w:r>
      <w:r w:rsidR="0006501A">
        <w:rPr>
          <w:rFonts w:ascii="Times New Roman" w:hAnsi="Times New Roman" w:cs="Times New Roman"/>
        </w:rPr>
        <w:t xml:space="preserve">(time to reach identical </w:t>
      </w:r>
      <w:r w:rsidR="00EE7388">
        <w:rPr>
          <w:rFonts w:ascii="Times New Roman" w:hAnsi="Times New Roman" w:cs="Times New Roman"/>
        </w:rPr>
        <w:t>maximum body size</w:t>
      </w:r>
      <w:r w:rsidR="0006501A">
        <w:rPr>
          <w:rFonts w:ascii="Times New Roman" w:hAnsi="Times New Roman" w:cs="Times New Roman"/>
        </w:rPr>
        <w:t>s)</w:t>
      </w:r>
      <w:r w:rsidR="00EE7388">
        <w:rPr>
          <w:rFonts w:ascii="Times New Roman" w:hAnsi="Times New Roman" w:cs="Times New Roman"/>
        </w:rPr>
        <w:t xml:space="preserve"> </w:t>
      </w:r>
      <w:r w:rsidR="0002434D">
        <w:rPr>
          <w:rFonts w:ascii="Times New Roman" w:hAnsi="Times New Roman" w:cs="Times New Roman"/>
        </w:rPr>
        <w:t xml:space="preserve">was slower in low-food seasonal environments than in high-food constant </w:t>
      </w:r>
      <w:r w:rsidR="001D3AD5">
        <w:rPr>
          <w:rFonts w:ascii="Times New Roman" w:hAnsi="Times New Roman" w:cs="Times New Roman"/>
        </w:rPr>
        <w:t>environments</w:t>
      </w:r>
      <w:r w:rsidR="0002434D">
        <w:rPr>
          <w:rFonts w:ascii="Times New Roman" w:hAnsi="Times New Roman" w:cs="Times New Roman"/>
        </w:rPr>
        <w:t>.</w:t>
      </w:r>
      <w:r w:rsidR="00AC7C56">
        <w:rPr>
          <w:rFonts w:ascii="Times New Roman" w:hAnsi="Times New Roman" w:cs="Times New Roman"/>
        </w:rPr>
        <w:t xml:space="preserve"> </w:t>
      </w:r>
      <w:commentRangeStart w:id="7"/>
      <w:r w:rsidR="00AC7C56">
        <w:rPr>
          <w:rFonts w:ascii="Times New Roman" w:hAnsi="Times New Roman" w:cs="Times New Roman"/>
        </w:rPr>
        <w:t xml:space="preserve">This convergence </w:t>
      </w:r>
      <w:commentRangeEnd w:id="7"/>
      <w:r w:rsidR="00DC11BC">
        <w:rPr>
          <w:rStyle w:val="CommentReference"/>
        </w:rPr>
        <w:commentReference w:id="7"/>
      </w:r>
      <w:r w:rsidR="00AC7C56">
        <w:rPr>
          <w:rFonts w:ascii="Times New Roman" w:hAnsi="Times New Roman" w:cs="Times New Roman"/>
        </w:rPr>
        <w:t xml:space="preserve">on the same body size (250 cm) in </w:t>
      </w:r>
      <w:r w:rsidR="006453B2">
        <w:rPr>
          <w:rFonts w:ascii="Times New Roman" w:hAnsi="Times New Roman" w:cs="Times New Roman"/>
        </w:rPr>
        <w:t xml:space="preserve">several </w:t>
      </w:r>
      <w:r w:rsidR="00AC7C56">
        <w:rPr>
          <w:rFonts w:ascii="Times New Roman" w:hAnsi="Times New Roman" w:cs="Times New Roman"/>
        </w:rPr>
        <w:t xml:space="preserve">different </w:t>
      </w:r>
      <w:r w:rsidR="001D3AD5">
        <w:rPr>
          <w:rFonts w:ascii="Times New Roman" w:hAnsi="Times New Roman" w:cs="Times New Roman"/>
        </w:rPr>
        <w:t xml:space="preserve">environmental </w:t>
      </w:r>
      <w:r w:rsidR="00AC7C56">
        <w:rPr>
          <w:rFonts w:ascii="Times New Roman" w:hAnsi="Times New Roman" w:cs="Times New Roman"/>
        </w:rPr>
        <w:t>scenarios suggests that, despite differences in the monthly income and costs</w:t>
      </w:r>
      <w:r w:rsidR="006A03F7">
        <w:rPr>
          <w:rFonts w:ascii="Times New Roman" w:hAnsi="Times New Roman" w:cs="Times New Roman"/>
        </w:rPr>
        <w:t xml:space="preserve">, </w:t>
      </w:r>
      <w:r w:rsidR="001F76F0">
        <w:rPr>
          <w:rFonts w:ascii="Times New Roman" w:hAnsi="Times New Roman" w:cs="Times New Roman"/>
        </w:rPr>
        <w:t>there is a peak in the fitness landscape at this size</w:t>
      </w:r>
      <w:r w:rsidR="0048506D">
        <w:rPr>
          <w:rFonts w:ascii="Times New Roman" w:hAnsi="Times New Roman" w:cs="Times New Roman"/>
        </w:rPr>
        <w:t xml:space="preserve">. </w:t>
      </w:r>
      <w:r w:rsidR="006C7671">
        <w:rPr>
          <w:rFonts w:ascii="Times New Roman" w:hAnsi="Times New Roman" w:cs="Times New Roman"/>
        </w:rPr>
        <w:t xml:space="preserve"> </w:t>
      </w:r>
    </w:p>
    <w:p w14:paraId="73C6A567" w14:textId="77777777" w:rsidR="004625F3" w:rsidRDefault="004625F3" w:rsidP="00AA7312">
      <w:pPr>
        <w:rPr>
          <w:rFonts w:ascii="Times New Roman" w:hAnsi="Times New Roman" w:cs="Times New Roman"/>
        </w:rPr>
      </w:pPr>
    </w:p>
    <w:p w14:paraId="518977D8" w14:textId="36EB1BFD" w:rsidR="004B74AD" w:rsidRDefault="00961B39" w:rsidP="00AA7312">
      <w:pPr>
        <w:rPr>
          <w:rFonts w:ascii="Times New Roman" w:hAnsi="Times New Roman" w:cs="Times New Roman"/>
        </w:rPr>
      </w:pPr>
      <w:r>
        <w:rPr>
          <w:rFonts w:ascii="Times New Roman" w:hAnsi="Times New Roman" w:cs="Times New Roman"/>
        </w:rPr>
        <w:t>We calculated t</w:t>
      </w:r>
      <w:r w:rsidR="00B53DDD">
        <w:rPr>
          <w:rFonts w:ascii="Times New Roman" w:hAnsi="Times New Roman" w:cs="Times New Roman"/>
        </w:rPr>
        <w:t>he optimal m</w:t>
      </w:r>
      <w:r w:rsidR="00A0597C">
        <w:rPr>
          <w:rFonts w:ascii="Times New Roman" w:hAnsi="Times New Roman" w:cs="Times New Roman"/>
        </w:rPr>
        <w:t>aturation age</w:t>
      </w:r>
      <w:r w:rsidR="00B53DDD">
        <w:rPr>
          <w:rFonts w:ascii="Times New Roman" w:hAnsi="Times New Roman" w:cs="Times New Roman"/>
        </w:rPr>
        <w:t>s in each scenario</w:t>
      </w:r>
      <w:r w:rsidR="00EE5B15">
        <w:rPr>
          <w:rFonts w:ascii="Times New Roman" w:hAnsi="Times New Roman" w:cs="Times New Roman"/>
        </w:rPr>
        <w:t xml:space="preserve"> as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energy devoted to reproduction d</w:t>
      </w:r>
      <w:r w:rsidR="00FC4117">
        <w:rPr>
          <w:rFonts w:ascii="Times New Roman" w:hAnsi="Times New Roman" w:cs="Times New Roman"/>
        </w:rPr>
        <w:t>id</w:t>
      </w:r>
      <w:r w:rsidR="00670057">
        <w:rPr>
          <w:rFonts w:ascii="Times New Roman" w:hAnsi="Times New Roman" w:cs="Times New Roman"/>
        </w:rPr>
        <w:t xml:space="preserve"> not trade-off with somatic growth for the food </w:t>
      </w:r>
      <w:r w:rsidR="004F4D02">
        <w:rPr>
          <w:rFonts w:ascii="Times New Roman" w:hAnsi="Times New Roman" w:cs="Times New Roman"/>
        </w:rPr>
        <w:t>conditions</w:t>
      </w:r>
      <w:r w:rsidR="00670057">
        <w:rPr>
          <w:rFonts w:ascii="Times New Roman" w:hAnsi="Times New Roman" w:cs="Times New Roman"/>
        </w:rPr>
        <w:t xml:space="preserve"> we con</w:t>
      </w:r>
      <w:r w:rsidR="00C25961">
        <w:rPr>
          <w:rFonts w:ascii="Times New Roman" w:hAnsi="Times New Roman" w:cs="Times New Roman"/>
        </w:rPr>
        <w:t>s</w:t>
      </w:r>
      <w:r w:rsidR="00670057">
        <w:rPr>
          <w:rFonts w:ascii="Times New Roman" w:hAnsi="Times New Roman" w:cs="Times New Roman"/>
        </w:rPr>
        <w:t>i</w:t>
      </w:r>
      <w:r w:rsidR="00BF57F2">
        <w:rPr>
          <w:rFonts w:ascii="Times New Roman" w:hAnsi="Times New Roman" w:cs="Times New Roman"/>
        </w:rPr>
        <w:t>d</w:t>
      </w:r>
      <w:r w:rsidR="00670057">
        <w:rPr>
          <w:rFonts w:ascii="Times New Roman" w:hAnsi="Times New Roman" w:cs="Times New Roman"/>
        </w:rPr>
        <w:t>ered here)</w:t>
      </w:r>
      <w:r w:rsidR="00DD2332">
        <w:rPr>
          <w:rFonts w:ascii="Times New Roman" w:hAnsi="Times New Roman" w:cs="Times New Roman"/>
        </w:rPr>
        <w:t>. I</w:t>
      </w:r>
      <w:r w:rsidR="009722F3">
        <w:rPr>
          <w:rFonts w:ascii="Times New Roman" w:hAnsi="Times New Roman" w:cs="Times New Roman"/>
        </w:rPr>
        <w:t>n reality</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large fish</w:t>
      </w:r>
      <w:r w:rsidR="00CA4435">
        <w:rPr>
          <w:rFonts w:ascii="Times New Roman" w:hAnsi="Times New Roman" w:cs="Times New Roman"/>
        </w:rPr>
        <w:t>. M</w:t>
      </w:r>
      <w:r w:rsidR="00BC678C">
        <w:rPr>
          <w:rFonts w:ascii="Times New Roman" w:hAnsi="Times New Roman" w:cs="Times New Roman"/>
        </w:rPr>
        <w:t>any</w:t>
      </w:r>
      <w:r w:rsidR="0082798D">
        <w:rPr>
          <w:rFonts w:ascii="Times New Roman" w:hAnsi="Times New Roman" w:cs="Times New Roman"/>
        </w:rPr>
        <w:t xml:space="preserve"> iteroparous</w:t>
      </w:r>
      <w:r w:rsidR="00BC678C">
        <w:rPr>
          <w:rFonts w:ascii="Times New Roman" w:hAnsi="Times New Roman" w:cs="Times New Roman"/>
        </w:rPr>
        <w:t xml:space="preserve"> fishes do </w:t>
      </w:r>
      <w:r w:rsidR="00E4474C">
        <w:rPr>
          <w:rFonts w:ascii="Times New Roman" w:hAnsi="Times New Roman" w:cs="Times New Roman"/>
        </w:rPr>
        <w:t>mature by</w:t>
      </w:r>
      <w:r w:rsidR="00BC678C">
        <w:rPr>
          <w:rFonts w:ascii="Times New Roman" w:hAnsi="Times New Roman" w:cs="Times New Roman"/>
        </w:rPr>
        <w:t xml:space="preserve"> reproducing at very low levels</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p>
    <w:p w14:paraId="543097C9" w14:textId="77777777" w:rsidR="004B74AD" w:rsidRDefault="004B74AD" w:rsidP="00AA7312">
      <w:pPr>
        <w:rPr>
          <w:rFonts w:ascii="Times New Roman" w:hAnsi="Times New Roman" w:cs="Times New Roman"/>
        </w:rPr>
      </w:pPr>
    </w:p>
    <w:p w14:paraId="5A60CC5A" w14:textId="582AF2CA" w:rsidR="00443F52" w:rsidRDefault="00644A81" w:rsidP="00AA7312">
      <w:pPr>
        <w:rPr>
          <w:rFonts w:ascii="Times New Roman" w:hAnsi="Times New Roman" w:cs="Times New Roman"/>
        </w:rPr>
      </w:pPr>
      <w:r>
        <w:rPr>
          <w:rFonts w:ascii="Times New Roman" w:hAnsi="Times New Roman" w:cs="Times New Roman"/>
        </w:rPr>
        <w:t xml:space="preserve">Maturation age primarily varied according to the interaction of food availability and predation risk. </w:t>
      </w:r>
      <w:r w:rsidR="000F1363">
        <w:rPr>
          <w:rFonts w:ascii="Times New Roman" w:hAnsi="Times New Roman" w:cs="Times New Roman"/>
        </w:rPr>
        <w:t>In sensitivity analyses, we found that with very low food in constant environments, individuals matured after their first year and did not invest in somatic growth after their first year</w:t>
      </w:r>
      <w:r w:rsidR="000F1363">
        <w:rPr>
          <w:rFonts w:ascii="Times New Roman" w:hAnsi="Times New Roman" w:cs="Times New Roman"/>
        </w:rPr>
        <w:t xml:space="preserve"> (</w:t>
      </w:r>
      <w:r w:rsidR="000F1363">
        <w:rPr>
          <w:rFonts w:ascii="Times New Roman" w:hAnsi="Times New Roman" w:cs="Times New Roman"/>
        </w:rPr>
        <w:t>not shown).</w:t>
      </w:r>
      <w:r w:rsidR="000F1363">
        <w:rPr>
          <w:rFonts w:ascii="Times New Roman" w:hAnsi="Times New Roman" w:cs="Times New Roman"/>
        </w:rPr>
        <w:t xml:space="preserve"> In the environmental scenarios presented here, m</w:t>
      </w:r>
      <w:r w:rsidR="001368E3">
        <w:rPr>
          <w:rFonts w:ascii="Times New Roman" w:hAnsi="Times New Roman" w:cs="Times New Roman"/>
        </w:rPr>
        <w:t>aturation age was between 2 and 3 years</w:t>
      </w:r>
      <w:r w:rsidR="00E70B8B">
        <w:rPr>
          <w:rFonts w:ascii="Times New Roman" w:hAnsi="Times New Roman" w:cs="Times New Roman"/>
        </w:rPr>
        <w:t>, except when predation was low and food abundant</w:t>
      </w:r>
      <w:r w:rsidR="001368E3">
        <w:rPr>
          <w:rFonts w:ascii="Times New Roman" w:hAnsi="Times New Roman" w:cs="Times New Roman"/>
        </w:rPr>
        <w:t xml:space="preserve">. </w:t>
      </w:r>
      <w:r w:rsidR="00F2278B">
        <w:rPr>
          <w:rFonts w:ascii="Times New Roman" w:hAnsi="Times New Roman" w:cs="Times New Roman"/>
        </w:rPr>
        <w:t>S</w:t>
      </w:r>
      <w:r w:rsidR="005F7855">
        <w:rPr>
          <w:rFonts w:ascii="Times New Roman" w:hAnsi="Times New Roman" w:cs="Times New Roman"/>
        </w:rPr>
        <w:t>easonal</w:t>
      </w:r>
      <w:r w:rsidR="00D36F3A">
        <w:rPr>
          <w:rFonts w:ascii="Times New Roman" w:hAnsi="Times New Roman" w:cs="Times New Roman"/>
        </w:rPr>
        <w:t>ity</w:t>
      </w:r>
      <w:r w:rsidR="005F7855">
        <w:rPr>
          <w:rFonts w:ascii="Times New Roman" w:hAnsi="Times New Roman" w:cs="Times New Roman"/>
        </w:rPr>
        <w:t xml:space="preserve"> delayed maturation </w:t>
      </w:r>
      <w:r>
        <w:rPr>
          <w:rFonts w:ascii="Times New Roman" w:hAnsi="Times New Roman" w:cs="Times New Roman"/>
        </w:rPr>
        <w:t>to 4 years</w:t>
      </w:r>
      <w:r w:rsidR="008C28B9">
        <w:rPr>
          <w:rFonts w:ascii="Times New Roman" w:hAnsi="Times New Roman" w:cs="Times New Roman"/>
        </w:rPr>
        <w:t xml:space="preserve"> </w:t>
      </w:r>
      <w:r w:rsidR="000F1363">
        <w:rPr>
          <w:rFonts w:ascii="Times New Roman" w:hAnsi="Times New Roman" w:cs="Times New Roman"/>
        </w:rPr>
        <w:t xml:space="preserve">with </w:t>
      </w:r>
      <w:r w:rsidR="008C28B9">
        <w:rPr>
          <w:rFonts w:ascii="Times New Roman" w:hAnsi="Times New Roman" w:cs="Times New Roman"/>
        </w:rPr>
        <w:t xml:space="preserve">warmer </w:t>
      </w:r>
      <w:r w:rsidR="00F75292">
        <w:rPr>
          <w:rFonts w:ascii="Times New Roman" w:hAnsi="Times New Roman" w:cs="Times New Roman"/>
        </w:rPr>
        <w:t>base temperature</w:t>
      </w:r>
      <w:r w:rsidR="00A547C0">
        <w:rPr>
          <w:rFonts w:ascii="Times New Roman" w:hAnsi="Times New Roman" w:cs="Times New Roman"/>
        </w:rPr>
        <w:t>s</w:t>
      </w:r>
      <w:r w:rsidR="005F7855">
        <w:rPr>
          <w:rFonts w:ascii="Times New Roman" w:hAnsi="Times New Roman" w:cs="Times New Roman"/>
        </w:rPr>
        <w:t xml:space="preserve"> (Figure 3b)</w:t>
      </w:r>
      <w:r w:rsidR="006A5469">
        <w:rPr>
          <w:rFonts w:ascii="Times New Roman" w:hAnsi="Times New Roman" w:cs="Times New Roman"/>
        </w:rPr>
        <w:t xml:space="preserve">, but these effects were </w:t>
      </w:r>
      <w:r w:rsidR="00CC6A06">
        <w:rPr>
          <w:rFonts w:ascii="Times New Roman" w:hAnsi="Times New Roman" w:cs="Times New Roman"/>
        </w:rPr>
        <w:t>small</w:t>
      </w:r>
      <w:r w:rsidR="00AB29D1">
        <w:rPr>
          <w:rFonts w:ascii="Times New Roman" w:hAnsi="Times New Roman" w:cs="Times New Roman"/>
        </w:rPr>
        <w:t xml:space="preserve"> relative to the</w:t>
      </w:r>
      <w:r w:rsidR="004849EC">
        <w:rPr>
          <w:rFonts w:ascii="Times New Roman" w:hAnsi="Times New Roman" w:cs="Times New Roman"/>
        </w:rPr>
        <w:t xml:space="preserve"> interacting</w:t>
      </w:r>
      <w:r w:rsidR="00AB29D1">
        <w:rPr>
          <w:rFonts w:ascii="Times New Roman" w:hAnsi="Times New Roman" w:cs="Times New Roman"/>
        </w:rPr>
        <w:t xml:space="preserve"> </w:t>
      </w:r>
      <w:r w:rsidR="004849EC">
        <w:rPr>
          <w:rFonts w:ascii="Times New Roman" w:hAnsi="Times New Roman" w:cs="Times New Roman"/>
        </w:rPr>
        <w:t xml:space="preserve">effects </w:t>
      </w:r>
      <w:r w:rsidR="00AB29D1">
        <w:rPr>
          <w:rFonts w:ascii="Times New Roman" w:hAnsi="Times New Roman" w:cs="Times New Roman"/>
        </w:rPr>
        <w:t xml:space="preserve">of food and </w:t>
      </w:r>
      <w:r w:rsidR="006B744D">
        <w:rPr>
          <w:rFonts w:ascii="Times New Roman" w:hAnsi="Times New Roman" w:cs="Times New Roman"/>
        </w:rPr>
        <w:t>predation</w:t>
      </w:r>
      <w:r w:rsidR="005F7855">
        <w:rPr>
          <w:rFonts w:ascii="Times New Roman" w:hAnsi="Times New Roman" w:cs="Times New Roman"/>
        </w:rPr>
        <w:t>.</w:t>
      </w:r>
      <w:r w:rsidR="0057722F">
        <w:rPr>
          <w:rFonts w:ascii="Times New Roman" w:hAnsi="Times New Roman" w:cs="Times New Roman"/>
        </w:rPr>
        <w:t xml:space="preserve"> Delayed maturation was advantageous i</w:t>
      </w:r>
      <w:r w:rsidR="002C5C02">
        <w:rPr>
          <w:rFonts w:ascii="Times New Roman" w:hAnsi="Times New Roman" w:cs="Times New Roman"/>
        </w:rPr>
        <w:t xml:space="preserve">n </w:t>
      </w:r>
      <w:r w:rsidR="00A547C0">
        <w:rPr>
          <w:rFonts w:ascii="Times New Roman" w:hAnsi="Times New Roman" w:cs="Times New Roman"/>
        </w:rPr>
        <w:t>all</w:t>
      </w:r>
      <w:r w:rsidR="002C5C02">
        <w:rPr>
          <w:rFonts w:ascii="Times New Roman" w:hAnsi="Times New Roman" w:cs="Times New Roman"/>
        </w:rPr>
        <w:t xml:space="preserve"> high food</w:t>
      </w:r>
      <w:r w:rsidR="00B42ACD">
        <w:rPr>
          <w:rFonts w:ascii="Times New Roman" w:hAnsi="Times New Roman" w:cs="Times New Roman"/>
        </w:rPr>
        <w:t>, low predation</w:t>
      </w:r>
      <w:r w:rsidR="002C5C02">
        <w:rPr>
          <w:rFonts w:ascii="Times New Roman" w:hAnsi="Times New Roman" w:cs="Times New Roman"/>
        </w:rPr>
        <w:t xml:space="preserve"> scenarios</w:t>
      </w:r>
      <w:r w:rsidR="000F1363">
        <w:rPr>
          <w:rFonts w:ascii="Times New Roman" w:hAnsi="Times New Roman" w:cs="Times New Roman"/>
        </w:rPr>
        <w:t>;</w:t>
      </w:r>
      <w:r w:rsidR="002C5C02">
        <w:rPr>
          <w:rFonts w:ascii="Times New Roman" w:hAnsi="Times New Roman" w:cs="Times New Roman"/>
        </w:rPr>
        <w:t xml:space="preserve"> </w:t>
      </w:r>
      <w:r w:rsidR="004B74AD">
        <w:rPr>
          <w:rFonts w:ascii="Times New Roman" w:hAnsi="Times New Roman" w:cs="Times New Roman"/>
        </w:rPr>
        <w:t>individuals</w:t>
      </w:r>
      <w:r w:rsidR="0042362F">
        <w:rPr>
          <w:rFonts w:ascii="Times New Roman" w:hAnsi="Times New Roman" w:cs="Times New Roman"/>
        </w:rPr>
        <w:t xml:space="preserve"> mature</w:t>
      </w:r>
      <w:r w:rsidR="004D519D">
        <w:rPr>
          <w:rFonts w:ascii="Times New Roman" w:hAnsi="Times New Roman" w:cs="Times New Roman"/>
        </w:rPr>
        <w:t>d</w:t>
      </w:r>
      <w:r w:rsidR="004B74AD">
        <w:rPr>
          <w:rFonts w:ascii="Times New Roman" w:hAnsi="Times New Roman" w:cs="Times New Roman"/>
        </w:rPr>
        <w:t xml:space="preserve"> </w:t>
      </w:r>
      <w:r w:rsidR="004D519D">
        <w:rPr>
          <w:rFonts w:ascii="Times New Roman" w:hAnsi="Times New Roman" w:cs="Times New Roman"/>
        </w:rPr>
        <w:t>between</w:t>
      </w:r>
      <w:r w:rsidR="0042362F">
        <w:rPr>
          <w:rFonts w:ascii="Times New Roman" w:hAnsi="Times New Roman" w:cs="Times New Roman"/>
        </w:rPr>
        <w:t xml:space="preserve"> age</w:t>
      </w:r>
      <w:r w:rsidR="00B42ACD">
        <w:rPr>
          <w:rFonts w:ascii="Times New Roman" w:hAnsi="Times New Roman" w:cs="Times New Roman"/>
        </w:rPr>
        <w:t>s</w:t>
      </w:r>
      <w:r w:rsidR="004D519D">
        <w:rPr>
          <w:rFonts w:ascii="Times New Roman" w:hAnsi="Times New Roman" w:cs="Times New Roman"/>
        </w:rPr>
        <w:t xml:space="preserve"> 13 (constant) and </w:t>
      </w:r>
      <w:r w:rsidR="00B42ACD">
        <w:rPr>
          <w:rFonts w:ascii="Times New Roman" w:hAnsi="Times New Roman" w:cs="Times New Roman"/>
        </w:rPr>
        <w:t>14</w:t>
      </w:r>
      <w:r w:rsidR="004D519D">
        <w:rPr>
          <w:rFonts w:ascii="Times New Roman" w:hAnsi="Times New Roman" w:cs="Times New Roman"/>
        </w:rPr>
        <w:t xml:space="preserve"> (seasonal) years</w:t>
      </w:r>
      <w:r w:rsidR="0057722F">
        <w:rPr>
          <w:rFonts w:ascii="Times New Roman" w:hAnsi="Times New Roman" w:cs="Times New Roman"/>
        </w:rPr>
        <w:t>; this</w:t>
      </w:r>
      <w:r w:rsidR="00B42ACD">
        <w:rPr>
          <w:rFonts w:ascii="Times New Roman" w:hAnsi="Times New Roman" w:cs="Times New Roman"/>
        </w:rPr>
        <w:t xml:space="preserve"> timing coincides with the onset of secondary growth (Figure 2c)</w:t>
      </w:r>
      <w:r w:rsidR="00B83C44">
        <w:rPr>
          <w:rFonts w:ascii="Times New Roman" w:hAnsi="Times New Roman" w:cs="Times New Roman"/>
        </w:rPr>
        <w:t>.</w:t>
      </w:r>
      <w:r w:rsidR="004F5DEC">
        <w:rPr>
          <w:rFonts w:ascii="Times New Roman" w:hAnsi="Times New Roman" w:cs="Times New Roman"/>
        </w:rPr>
        <w:t xml:space="preserve"> In our model, these individuals </w:t>
      </w:r>
      <w:r w:rsidR="00FF7CE0">
        <w:rPr>
          <w:rFonts w:ascii="Times New Roman" w:hAnsi="Times New Roman" w:cs="Times New Roman"/>
        </w:rPr>
        <w:t>can and do</w:t>
      </w:r>
      <w:r w:rsidR="004F5DEC">
        <w:rPr>
          <w:rFonts w:ascii="Times New Roman" w:hAnsi="Times New Roman" w:cs="Times New Roman"/>
        </w:rPr>
        <w:t xml:space="preserve"> reproduce at</w:t>
      </w:r>
      <w:r w:rsidR="00647D0B">
        <w:rPr>
          <w:rFonts w:ascii="Times New Roman" w:hAnsi="Times New Roman" w:cs="Times New Roman"/>
        </w:rPr>
        <w:t xml:space="preserve"> very</w:t>
      </w:r>
      <w:r w:rsidR="004F5DEC">
        <w:rPr>
          <w:rFonts w:ascii="Times New Roman" w:hAnsi="Times New Roman" w:cs="Times New Roman"/>
        </w:rPr>
        <w:t xml:space="preserve"> low levels </w:t>
      </w:r>
      <w:r w:rsidR="0018225D">
        <w:rPr>
          <w:rFonts w:ascii="Times New Roman" w:hAnsi="Times New Roman" w:cs="Times New Roman"/>
        </w:rPr>
        <w:t>(~8</w:t>
      </w:r>
      <w:r w:rsidR="004F5DEC">
        <w:rPr>
          <w:rFonts w:ascii="Times New Roman" w:hAnsi="Times New Roman" w:cs="Times New Roman"/>
        </w:rPr>
        <w:t>% of their eventual maximum reproductive output) before age 13</w:t>
      </w:r>
      <w:r w:rsidR="00AF17DB">
        <w:rPr>
          <w:rFonts w:ascii="Times New Roman" w:hAnsi="Times New Roman" w:cs="Times New Roman"/>
        </w:rPr>
        <w:t>, for the reasons described above</w:t>
      </w:r>
      <w:r w:rsidR="004F5DEC">
        <w:rPr>
          <w:rFonts w:ascii="Times New Roman" w:hAnsi="Times New Roman" w:cs="Times New Roman"/>
        </w:rPr>
        <w:t xml:space="preserve">. </w:t>
      </w:r>
      <w:r w:rsidR="00A6039E">
        <w:rPr>
          <w:rFonts w:ascii="Times New Roman" w:hAnsi="Times New Roman" w:cs="Times New Roman"/>
        </w:rPr>
        <w:t xml:space="preserve">Sensitivity analyses showed </w:t>
      </w:r>
      <w:r w:rsidR="00E65FD9">
        <w:rPr>
          <w:rFonts w:ascii="Times New Roman" w:hAnsi="Times New Roman" w:cs="Times New Roman"/>
        </w:rPr>
        <w:t xml:space="preserve">this delay in </w:t>
      </w:r>
      <w:r w:rsidR="00A6039E">
        <w:rPr>
          <w:rFonts w:ascii="Times New Roman" w:hAnsi="Times New Roman" w:cs="Times New Roman"/>
        </w:rPr>
        <w:t xml:space="preserve">maturation age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proofErr w:type="spellStart"/>
      <w:r w:rsidR="007E430B" w:rsidRPr="00331188">
        <w:rPr>
          <w:rFonts w:ascii="Times New Roman" w:hAnsi="Times New Roman" w:cs="Times New Roman"/>
          <w:i/>
          <w:iCs/>
        </w:rPr>
        <w:t>T</w:t>
      </w:r>
      <w:r w:rsidR="007E430B" w:rsidRPr="00331188">
        <w:rPr>
          <w:rFonts w:ascii="Times New Roman" w:hAnsi="Times New Roman" w:cs="Times New Roman"/>
          <w:i/>
          <w:iCs/>
          <w:vertAlign w:val="subscript"/>
        </w:rPr>
        <w:t>max</w:t>
      </w:r>
      <w:proofErr w:type="spellEnd"/>
      <w:r w:rsidR="007E430B">
        <w:rPr>
          <w:rFonts w:ascii="Times New Roman" w:hAnsi="Times New Roman" w:cs="Times New Roman"/>
        </w:rPr>
        <w:t>)</w:t>
      </w:r>
      <w:r w:rsidR="00713CD9">
        <w:rPr>
          <w:rFonts w:ascii="Times New Roman" w:hAnsi="Times New Roman" w:cs="Times New Roman"/>
        </w:rPr>
        <w:t xml:space="preserve"> and </w:t>
      </w:r>
      <w:r w:rsidR="00331188">
        <w:rPr>
          <w:rFonts w:ascii="Times New Roman" w:hAnsi="Times New Roman" w:cs="Times New Roman"/>
        </w:rPr>
        <w:t xml:space="preserve">with </w:t>
      </w:r>
      <w:r w:rsidR="00D53294">
        <w:rPr>
          <w:rFonts w:ascii="Times New Roman" w:hAnsi="Times New Roman" w:cs="Times New Roman"/>
        </w:rPr>
        <w:t xml:space="preserve">increased </w:t>
      </w:r>
      <w:r w:rsidR="00713CD9">
        <w:rPr>
          <w:rFonts w:ascii="Times New Roman" w:hAnsi="Times New Roman" w:cs="Times New Roman"/>
        </w:rPr>
        <w:t>predation risk</w:t>
      </w:r>
      <w:r w:rsidR="000F1E63">
        <w:rPr>
          <w:rFonts w:ascii="Times New Roman" w:hAnsi="Times New Roman" w:cs="Times New Roman"/>
        </w:rPr>
        <w:t xml:space="preserve"> </w:t>
      </w:r>
      <w:r w:rsidR="000F1E63">
        <w:rPr>
          <w:rFonts w:ascii="Times New Roman" w:hAnsi="Times New Roman" w:cs="Times New Roman"/>
          <w:i/>
          <w:iCs/>
        </w:rPr>
        <w:t>f</w:t>
      </w:r>
      <w:r w:rsidR="000F1E63" w:rsidRPr="000F1E63">
        <w:rPr>
          <w:rFonts w:ascii="Times New Roman" w:hAnsi="Times New Roman" w:cs="Times New Roman"/>
          <w:i/>
          <w:iCs/>
          <w:vertAlign w:val="subscript"/>
        </w:rPr>
        <w:t>0</w:t>
      </w:r>
      <w:r w:rsidR="000F1E63">
        <w:rPr>
          <w:rFonts w:ascii="Times New Roman" w:hAnsi="Times New Roman" w:cs="Times New Roman"/>
          <w:i/>
          <w:iCs/>
        </w:rPr>
        <w:t>h</w:t>
      </w:r>
      <w:r w:rsidR="00A6039E">
        <w:rPr>
          <w:rFonts w:ascii="Times New Roman" w:hAnsi="Times New Roman" w:cs="Times New Roman"/>
        </w:rPr>
        <w:t xml:space="preserve"> (not shown).</w:t>
      </w:r>
      <w:r w:rsidR="004B74AD">
        <w:rPr>
          <w:rFonts w:ascii="Times New Roman" w:hAnsi="Times New Roman" w:cs="Times New Roman"/>
        </w:rPr>
        <w:t xml:space="preserve"> </w:t>
      </w:r>
      <w:r w:rsidR="000936FE">
        <w:rPr>
          <w:rFonts w:ascii="Times New Roman" w:hAnsi="Times New Roman" w:cs="Times New Roman"/>
        </w:rPr>
        <w:t xml:space="preserve">Delayed maturation was not evolutionarily advantageous in low food or high predation scenarios (Figure 3b). </w:t>
      </w:r>
      <w:r w:rsidR="00A6039E">
        <w:rPr>
          <w:rFonts w:ascii="Times New Roman" w:hAnsi="Times New Roman" w:cs="Times New Roman"/>
        </w:rPr>
        <w:t>Th</w:t>
      </w:r>
      <w:r w:rsidR="000936FE">
        <w:rPr>
          <w:rFonts w:ascii="Times New Roman" w:hAnsi="Times New Roman" w:cs="Times New Roman"/>
        </w:rPr>
        <w:t xml:space="preserve">e </w:t>
      </w:r>
      <w:r w:rsidR="00A6039E">
        <w:rPr>
          <w:rFonts w:ascii="Times New Roman" w:hAnsi="Times New Roman" w:cs="Times New Roman"/>
        </w:rPr>
        <w:t>pattern of</w:t>
      </w:r>
      <w:r w:rsidR="00E7192D">
        <w:rPr>
          <w:rFonts w:ascii="Times New Roman" w:hAnsi="Times New Roman" w:cs="Times New Roman"/>
        </w:rPr>
        <w:t xml:space="preserve"> later maturation in environments with low </w:t>
      </w:r>
      <w:r w:rsidR="00BB51FF">
        <w:rPr>
          <w:rFonts w:ascii="Times New Roman" w:hAnsi="Times New Roman" w:cs="Times New Roman"/>
        </w:rPr>
        <w:t>intrinsic and extrinsic mortality</w:t>
      </w:r>
      <w:r w:rsidR="00E7192D">
        <w:rPr>
          <w:rFonts w:ascii="Times New Roman" w:hAnsi="Times New Roman" w:cs="Times New Roman"/>
        </w:rPr>
        <w:t xml:space="preserve"> is </w:t>
      </w:r>
      <w:r w:rsidR="00CA1A5C">
        <w:rPr>
          <w:rFonts w:ascii="Times New Roman" w:hAnsi="Times New Roman" w:cs="Times New Roman"/>
        </w:rPr>
        <w:t xml:space="preserve">highly </w:t>
      </w:r>
      <w:r w:rsidR="00E7192D">
        <w:rPr>
          <w:rFonts w:ascii="Times New Roman" w:hAnsi="Times New Roman" w:cs="Times New Roman"/>
        </w:rPr>
        <w:t xml:space="preserve">consistent with </w:t>
      </w:r>
      <w:r w:rsidR="00CA1A5C">
        <w:rPr>
          <w:rFonts w:ascii="Times New Roman" w:hAnsi="Times New Roman" w:cs="Times New Roman"/>
        </w:rPr>
        <w:t xml:space="preserve">expectations from </w:t>
      </w:r>
      <w:r w:rsidR="00E7192D">
        <w:rPr>
          <w:rFonts w:ascii="Times New Roman" w:hAnsi="Times New Roman" w:cs="Times New Roman"/>
        </w:rPr>
        <w:t>life</w:t>
      </w:r>
      <w:r w:rsidR="000936FE">
        <w:rPr>
          <w:rFonts w:ascii="Times New Roman" w:hAnsi="Times New Roman" w:cs="Times New Roman"/>
        </w:rPr>
        <w:t>-</w:t>
      </w:r>
      <w:r w:rsidR="00E7192D">
        <w:rPr>
          <w:rFonts w:ascii="Times New Roman" w:hAnsi="Times New Roman" w:cs="Times New Roman"/>
        </w:rPr>
        <w:t xml:space="preserve">history theory. </w:t>
      </w:r>
      <w:r w:rsidR="00B42ACD">
        <w:rPr>
          <w:rFonts w:ascii="Times New Roman" w:hAnsi="Times New Roman" w:cs="Times New Roman"/>
        </w:rPr>
        <w:t xml:space="preserve"> </w:t>
      </w:r>
      <w:r w:rsidR="002C5C02">
        <w:rPr>
          <w:rFonts w:ascii="Times New Roman" w:hAnsi="Times New Roman" w:cs="Times New Roman"/>
        </w:rPr>
        <w:t xml:space="preserve"> </w:t>
      </w:r>
    </w:p>
    <w:p w14:paraId="2C55021E" w14:textId="4786EEDD" w:rsidR="00443F52" w:rsidRDefault="00443F52" w:rsidP="00AA7312">
      <w:pPr>
        <w:rPr>
          <w:rFonts w:ascii="Times New Roman" w:hAnsi="Times New Roman" w:cs="Times New Roman"/>
        </w:rPr>
      </w:pPr>
    </w:p>
    <w:p w14:paraId="363953DA" w14:textId="13D6E357" w:rsidR="00CE0045" w:rsidRDefault="006C2CBA" w:rsidP="00AA7312">
      <w:pPr>
        <w:rPr>
          <w:rFonts w:ascii="Times New Roman" w:hAnsi="Times New Roman" w:cs="Times New Roman"/>
        </w:rPr>
      </w:pPr>
      <w:r>
        <w:rPr>
          <w:rFonts w:ascii="Times New Roman" w:hAnsi="Times New Roman" w:cs="Times New Roman"/>
        </w:rPr>
        <w:t xml:space="preserve">The age of maturation could be different for individuals with similar </w:t>
      </w:r>
      <w:r w:rsidR="000B1BDB">
        <w:rPr>
          <w:rFonts w:ascii="Times New Roman" w:hAnsi="Times New Roman" w:cs="Times New Roman"/>
        </w:rPr>
        <w:t xml:space="preserve">levels of </w:t>
      </w:r>
      <w:r>
        <w:rPr>
          <w:rFonts w:ascii="Times New Roman" w:hAnsi="Times New Roman" w:cs="Times New Roman"/>
        </w:rPr>
        <w:t xml:space="preserve">reproductive output per month (e.g., batch fecundity). We found reproductive </w:t>
      </w:r>
      <w:r>
        <w:rPr>
          <w:rFonts w:ascii="Times New Roman" w:hAnsi="Times New Roman" w:cs="Times New Roman"/>
        </w:rPr>
        <w:t xml:space="preserve">output </w:t>
      </w:r>
      <w:r>
        <w:rPr>
          <w:rFonts w:ascii="Times New Roman" w:hAnsi="Times New Roman" w:cs="Times New Roman"/>
        </w:rPr>
        <w:t xml:space="preserve">(in joules) </w:t>
      </w:r>
      <w:r>
        <w:rPr>
          <w:rFonts w:ascii="Times New Roman" w:hAnsi="Times New Roman" w:cs="Times New Roman"/>
        </w:rPr>
        <w:t xml:space="preserve">varied over the lifetime </w:t>
      </w:r>
      <w:r w:rsidR="007543A2">
        <w:rPr>
          <w:rFonts w:ascii="Times New Roman" w:hAnsi="Times New Roman" w:cs="Times New Roman"/>
        </w:rPr>
        <w:t>mature</w:t>
      </w:r>
      <w:r>
        <w:rPr>
          <w:rFonts w:ascii="Times New Roman" w:hAnsi="Times New Roman" w:cs="Times New Roman"/>
        </w:rPr>
        <w:t xml:space="preserve"> individual</w:t>
      </w:r>
      <w:r w:rsidR="007543A2">
        <w:rPr>
          <w:rFonts w:ascii="Times New Roman" w:hAnsi="Times New Roman" w:cs="Times New Roman"/>
        </w:rPr>
        <w:t>s</w:t>
      </w:r>
      <w:r>
        <w:rPr>
          <w:rFonts w:ascii="Times New Roman" w:hAnsi="Times New Roman" w:cs="Times New Roman"/>
        </w:rPr>
        <w:t xml:space="preserve">, according to the </w:t>
      </w:r>
      <w:r w:rsidR="007543A2">
        <w:rPr>
          <w:rFonts w:ascii="Times New Roman" w:hAnsi="Times New Roman" w:cs="Times New Roman"/>
        </w:rPr>
        <w:t xml:space="preserve">optimal </w:t>
      </w:r>
      <w:r>
        <w:rPr>
          <w:rFonts w:ascii="Times New Roman" w:hAnsi="Times New Roman" w:cs="Times New Roman"/>
        </w:rPr>
        <w:t xml:space="preserve">body size, seasonality, and metabolic costs </w:t>
      </w:r>
      <w:r w:rsidR="007543A2">
        <w:rPr>
          <w:rFonts w:ascii="Times New Roman" w:hAnsi="Times New Roman" w:cs="Times New Roman"/>
        </w:rPr>
        <w:t>of</w:t>
      </w:r>
      <w:r>
        <w:rPr>
          <w:rFonts w:ascii="Times New Roman" w:hAnsi="Times New Roman" w:cs="Times New Roman"/>
        </w:rPr>
        <w:t xml:space="preserve"> each environmental scenario. </w:t>
      </w:r>
      <w:r w:rsidR="00896874">
        <w:rPr>
          <w:rFonts w:ascii="Times New Roman" w:hAnsi="Times New Roman" w:cs="Times New Roman"/>
        </w:rPr>
        <w:t>I</w:t>
      </w:r>
      <w:r>
        <w:rPr>
          <w:rFonts w:ascii="Times New Roman" w:hAnsi="Times New Roman" w:cs="Times New Roman"/>
        </w:rPr>
        <w:t>n seasonal environment</w:t>
      </w:r>
      <w:r w:rsidR="00CB645B">
        <w:rPr>
          <w:rFonts w:ascii="Times New Roman" w:hAnsi="Times New Roman" w:cs="Times New Roman"/>
        </w:rPr>
        <w:t>s</w:t>
      </w:r>
      <w:r>
        <w:rPr>
          <w:rFonts w:ascii="Times New Roman" w:hAnsi="Times New Roman" w:cs="Times New Roman"/>
        </w:rPr>
        <w:t>, reproduction occurred in both seasons, but was higher in the cold season (when food availability increased</w:t>
      </w:r>
      <w:r w:rsidR="00E91050">
        <w:rPr>
          <w:rFonts w:ascii="Times New Roman" w:hAnsi="Times New Roman" w:cs="Times New Roman"/>
        </w:rPr>
        <w:t>,</w:t>
      </w:r>
      <w:r>
        <w:rPr>
          <w:rFonts w:ascii="Times New Roman" w:hAnsi="Times New Roman" w:cs="Times New Roman"/>
        </w:rPr>
        <w:t xml:space="preserve"> and temperature decreased</w:t>
      </w:r>
      <w:r w:rsidR="00E91050">
        <w:rPr>
          <w:rFonts w:ascii="Times New Roman" w:hAnsi="Times New Roman" w:cs="Times New Roman"/>
        </w:rPr>
        <w:t>,</w:t>
      </w:r>
      <w:r>
        <w:rPr>
          <w:rFonts w:ascii="Times New Roman" w:hAnsi="Times New Roman" w:cs="Times New Roman"/>
        </w:rPr>
        <w:t xml:space="preserve"> relative to the warm season). The maximum reproductive output per month (i.e., the batch fecundity) was related to body size. Because the optimal pattern of somatic growth differed </w:t>
      </w:r>
      <w:r>
        <w:rPr>
          <w:rFonts w:ascii="Times New Roman" w:hAnsi="Times New Roman" w:cs="Times New Roman"/>
        </w:rPr>
        <w:lastRenderedPageBreak/>
        <w:t>between constant and seasonal environments (described above) there was no consistent relationship between food or temperature, maturation age, and reproductive output.</w:t>
      </w:r>
      <w:r w:rsidR="00CE0045">
        <w:rPr>
          <w:rFonts w:ascii="Times New Roman" w:hAnsi="Times New Roman" w:cs="Times New Roman"/>
        </w:rPr>
        <w:t xml:space="preserve"> </w:t>
      </w:r>
    </w:p>
    <w:p w14:paraId="1E26B2F5" w14:textId="208792B4" w:rsidR="00DD13D8" w:rsidRDefault="00DD13D8" w:rsidP="00AA7312">
      <w:pPr>
        <w:rPr>
          <w:rFonts w:ascii="Times New Roman" w:hAnsi="Times New Roman" w:cs="Times New Roman"/>
        </w:rPr>
      </w:pPr>
    </w:p>
    <w:p w14:paraId="7CCD4E00" w14:textId="658B1884" w:rsidR="00CE0045" w:rsidRDefault="001956ED" w:rsidP="00AA7312">
      <w:pPr>
        <w:rPr>
          <w:rFonts w:ascii="Times New Roman" w:hAnsi="Times New Roman" w:cs="Times New Roman"/>
        </w:rPr>
      </w:pPr>
      <w:r>
        <w:rPr>
          <w:rFonts w:ascii="Times New Roman" w:hAnsi="Times New Roman" w:cs="Times New Roman"/>
        </w:rPr>
        <w:t xml:space="preserve">We are interested in the effect of environmental factors on the fecundity exponent. However, sensitivity analyses </w:t>
      </w:r>
      <w:r w:rsidR="00DD13D8">
        <w:rPr>
          <w:rFonts w:ascii="Times New Roman" w:hAnsi="Times New Roman" w:cs="Times New Roman"/>
        </w:rPr>
        <w:t>In Figure 3c we plot the fecundity exponent for each environmental scenario presented here. As reproductive output (batch fecundity) varies with</w:t>
      </w:r>
      <w:r w:rsidR="004041D5">
        <w:rPr>
          <w:rFonts w:ascii="Times New Roman" w:hAnsi="Times New Roman" w:cs="Times New Roman"/>
        </w:rPr>
        <w:t xml:space="preserve"> both </w:t>
      </w:r>
      <w:r w:rsidR="00DD13D8">
        <w:rPr>
          <w:rFonts w:ascii="Times New Roman" w:hAnsi="Times New Roman" w:cs="Times New Roman"/>
        </w:rPr>
        <w:t>age and seasonality, we calculated this exponent</w:t>
      </w:r>
      <w:r w:rsidR="00A44D42">
        <w:rPr>
          <w:rFonts w:ascii="Times New Roman" w:hAnsi="Times New Roman" w:cs="Times New Roman"/>
        </w:rPr>
        <w:t xml:space="preserve"> as the </w:t>
      </w:r>
    </w:p>
    <w:p w14:paraId="04740896" w14:textId="77777777" w:rsidR="00CE0045" w:rsidRDefault="00CE0045" w:rsidP="00AA7312">
      <w:pPr>
        <w:rPr>
          <w:rFonts w:ascii="Times New Roman" w:hAnsi="Times New Roman" w:cs="Times New Roman"/>
        </w:rPr>
      </w:pPr>
    </w:p>
    <w:p w14:paraId="07068FAF" w14:textId="77777777" w:rsidR="00CE0045" w:rsidRDefault="00CE0045" w:rsidP="00AA7312">
      <w:pPr>
        <w:rPr>
          <w:rFonts w:ascii="Times New Roman" w:hAnsi="Times New Roman" w:cs="Times New Roman"/>
        </w:rPr>
      </w:pPr>
    </w:p>
    <w:p w14:paraId="126608DE" w14:textId="662726C0" w:rsidR="008139C0" w:rsidRPr="00847E05" w:rsidRDefault="008139C0" w:rsidP="00AA7312">
      <w:pPr>
        <w:rPr>
          <w:rFonts w:ascii="Times New Roman" w:hAnsi="Times New Roman" w:cs="Times New Roman"/>
          <w:i/>
          <w:iCs/>
        </w:rPr>
      </w:pPr>
      <w:r w:rsidRPr="00847E05">
        <w:rPr>
          <w:rFonts w:ascii="Times New Roman" w:hAnsi="Times New Roman" w:cs="Times New Roman"/>
          <w:i/>
          <w:iCs/>
        </w:rPr>
        <w:t xml:space="preserve">Mortality rate. </w:t>
      </w:r>
    </w:p>
    <w:p w14:paraId="2C1B13CB" w14:textId="72968EEE" w:rsidR="008139C0" w:rsidRPr="00847E05" w:rsidRDefault="008139C0" w:rsidP="00AA7312">
      <w:pPr>
        <w:rPr>
          <w:rFonts w:ascii="Times New Roman" w:hAnsi="Times New Roman" w:cs="Times New Roman"/>
          <w:i/>
          <w:iCs/>
        </w:rPr>
      </w:pPr>
    </w:p>
    <w:p w14:paraId="14F643F7" w14:textId="491339F4" w:rsidR="008139C0" w:rsidRPr="00847E05" w:rsidRDefault="008139C0" w:rsidP="00AA7312">
      <w:pPr>
        <w:rPr>
          <w:rFonts w:ascii="Times New Roman" w:hAnsi="Times New Roman" w:cs="Times New Roman"/>
          <w:i/>
          <w:iCs/>
        </w:rPr>
      </w:pPr>
      <w:r w:rsidRPr="00847E05">
        <w:rPr>
          <w:rFonts w:ascii="Times New Roman" w:hAnsi="Times New Roman" w:cs="Times New Roman"/>
          <w:i/>
          <w:iCs/>
        </w:rPr>
        <w:t>Interaction with temperature</w:t>
      </w:r>
    </w:p>
    <w:p w14:paraId="18B687CE" w14:textId="0AD0480E" w:rsidR="008139C0" w:rsidRDefault="008139C0" w:rsidP="00AA7312">
      <w:pPr>
        <w:rPr>
          <w:rFonts w:ascii="Times New Roman" w:hAnsi="Times New Roman" w:cs="Times New Roman"/>
        </w:rPr>
      </w:pPr>
    </w:p>
    <w:p w14:paraId="7369081D" w14:textId="77777777" w:rsidR="008139C0" w:rsidRDefault="008139C0" w:rsidP="00AA7312">
      <w:pPr>
        <w:rPr>
          <w:rFonts w:ascii="Times New Roman" w:hAnsi="Times New Roman" w:cs="Times New Roman"/>
        </w:rPr>
      </w:pPr>
    </w:p>
    <w:p w14:paraId="161115E0" w14:textId="2D6A81E3" w:rsidR="00EF7FCD" w:rsidRPr="00B36EED" w:rsidRDefault="00443F52" w:rsidP="00AA7312">
      <w:pPr>
        <w:rPr>
          <w:rFonts w:ascii="Times New Roman" w:hAnsi="Times New Roman" w:cs="Times New Roman"/>
        </w:rPr>
      </w:pPr>
      <w:r>
        <w:rPr>
          <w:rFonts w:ascii="Times New Roman" w:hAnsi="Times New Roman" w:cs="Times New Roman"/>
        </w:rPr>
        <w:t xml:space="preserve">The effect of base temperature was more subtle (Figure 3). </w:t>
      </w:r>
      <w:r w:rsidR="006F4EDE" w:rsidRPr="006F4EDE">
        <w:rPr>
          <w:rFonts w:ascii="Times New Roman" w:hAnsi="Times New Roman" w:cs="Times New Roman"/>
        </w:rPr>
        <w:t xml:space="preserve">Size differences due to differences in temperature were most important in the constant environment when food was low and predation was high (Figure 2b).    </w:t>
      </w:r>
      <w:r w:rsidR="00EF7FCD"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127"/>
        <w:gridCol w:w="6406"/>
        <w:gridCol w:w="1635"/>
      </w:tblGrid>
      <w:tr w:rsidR="004807CB" w:rsidRPr="001169F5" w14:paraId="43CF80A2" w14:textId="77777777" w:rsidTr="001169F5">
        <w:tc>
          <w:tcPr>
            <w:tcW w:w="0" w:type="auto"/>
            <w:vAlign w:val="center"/>
          </w:tcPr>
          <w:p w14:paraId="3C7E6A4B" w14:textId="77777777" w:rsidR="004807CB" w:rsidRPr="001169F5" w:rsidRDefault="004807CB" w:rsidP="005B5F49">
            <w:pPr>
              <w:jc w:val="center"/>
              <w:rPr>
                <w:rFonts w:ascii="Times New Roman" w:hAnsi="Times New Roman" w:cs="Times New Roman"/>
                <w:b/>
                <w:sz w:val="20"/>
                <w:szCs w:val="20"/>
              </w:rPr>
            </w:pPr>
            <w:r w:rsidRPr="001169F5">
              <w:rPr>
                <w:rFonts w:ascii="Times New Roman" w:hAnsi="Times New Roman" w:cs="Times New Roman"/>
                <w:b/>
                <w:sz w:val="20"/>
                <w:szCs w:val="20"/>
              </w:rPr>
              <w:lastRenderedPageBreak/>
              <w:t>Parameter</w:t>
            </w:r>
          </w:p>
        </w:tc>
        <w:tc>
          <w:tcPr>
            <w:tcW w:w="6406" w:type="dxa"/>
            <w:vAlign w:val="center"/>
          </w:tcPr>
          <w:p w14:paraId="58C09ACF" w14:textId="77777777" w:rsidR="004807CB" w:rsidRPr="001169F5" w:rsidRDefault="004807CB" w:rsidP="005B5F49">
            <w:pPr>
              <w:jc w:val="center"/>
              <w:rPr>
                <w:rFonts w:ascii="Times New Roman" w:hAnsi="Times New Roman" w:cs="Times New Roman"/>
                <w:b/>
                <w:sz w:val="20"/>
                <w:szCs w:val="20"/>
              </w:rPr>
            </w:pPr>
            <w:r w:rsidRPr="001169F5">
              <w:rPr>
                <w:rFonts w:ascii="Times New Roman" w:hAnsi="Times New Roman" w:cs="Times New Roman"/>
                <w:b/>
                <w:sz w:val="20"/>
                <w:szCs w:val="20"/>
              </w:rPr>
              <w:t>Description</w:t>
            </w:r>
          </w:p>
        </w:tc>
        <w:tc>
          <w:tcPr>
            <w:tcW w:w="1635" w:type="dxa"/>
            <w:vAlign w:val="center"/>
          </w:tcPr>
          <w:p w14:paraId="6FFFCFB0" w14:textId="77777777" w:rsidR="004807CB" w:rsidRPr="001169F5" w:rsidRDefault="004807CB" w:rsidP="005B5F49">
            <w:pPr>
              <w:jc w:val="center"/>
              <w:rPr>
                <w:rFonts w:ascii="Times New Roman" w:hAnsi="Times New Roman" w:cs="Times New Roman"/>
                <w:b/>
                <w:sz w:val="20"/>
                <w:szCs w:val="20"/>
              </w:rPr>
            </w:pPr>
            <w:r w:rsidRPr="001169F5">
              <w:rPr>
                <w:rFonts w:ascii="Times New Roman" w:hAnsi="Times New Roman" w:cs="Times New Roman"/>
                <w:b/>
                <w:sz w:val="20"/>
                <w:szCs w:val="20"/>
              </w:rPr>
              <w:t>Value</w:t>
            </w:r>
          </w:p>
        </w:tc>
      </w:tr>
      <w:tr w:rsidR="004807CB" w:rsidRPr="001169F5" w14:paraId="724F1EF2" w14:textId="77777777" w:rsidTr="001169F5">
        <w:tc>
          <w:tcPr>
            <w:tcW w:w="0" w:type="auto"/>
            <w:vAlign w:val="center"/>
          </w:tcPr>
          <w:p w14:paraId="0A869DB2"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 xml:space="preserve">w </w:t>
            </w:r>
          </w:p>
        </w:tc>
        <w:tc>
          <w:tcPr>
            <w:tcW w:w="6406" w:type="dxa"/>
            <w:vAlign w:val="center"/>
          </w:tcPr>
          <w:p w14:paraId="695C7D25"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Body mass in kg</w:t>
            </w:r>
          </w:p>
        </w:tc>
        <w:tc>
          <w:tcPr>
            <w:tcW w:w="1635" w:type="dxa"/>
            <w:vAlign w:val="center"/>
          </w:tcPr>
          <w:p w14:paraId="1C39D939"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varies</w:t>
            </w:r>
          </w:p>
        </w:tc>
      </w:tr>
      <w:tr w:rsidR="004807CB" w:rsidRPr="001169F5" w14:paraId="27E55FE5" w14:textId="77777777" w:rsidTr="001169F5">
        <w:tc>
          <w:tcPr>
            <w:tcW w:w="0" w:type="auto"/>
            <w:vAlign w:val="center"/>
          </w:tcPr>
          <w:p w14:paraId="60630F71"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B</w:t>
            </w:r>
          </w:p>
        </w:tc>
        <w:tc>
          <w:tcPr>
            <w:tcW w:w="6406" w:type="dxa"/>
            <w:vAlign w:val="center"/>
          </w:tcPr>
          <w:p w14:paraId="535440AF"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Absolute biomass in a trophic level (prey or predators) when considering a community size spectrum </w:t>
            </w:r>
          </w:p>
        </w:tc>
        <w:tc>
          <w:tcPr>
            <w:tcW w:w="1635" w:type="dxa"/>
            <w:vAlign w:val="center"/>
          </w:tcPr>
          <w:p w14:paraId="62426339"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w:t>
            </w:r>
          </w:p>
        </w:tc>
      </w:tr>
      <w:tr w:rsidR="004807CB" w:rsidRPr="001169F5" w14:paraId="525A2B66" w14:textId="77777777" w:rsidTr="001169F5">
        <w:tc>
          <w:tcPr>
            <w:tcW w:w="0" w:type="auto"/>
            <w:vAlign w:val="center"/>
          </w:tcPr>
          <w:p w14:paraId="259C9408" w14:textId="77777777" w:rsidR="004807CB" w:rsidRPr="001169F5" w:rsidRDefault="004807CB" w:rsidP="005B5F49">
            <w:pPr>
              <w:jc w:val="center"/>
              <w:rPr>
                <w:rFonts w:ascii="Times New Roman" w:hAnsi="Times New Roman" w:cs="Times New Roman"/>
                <w:sz w:val="20"/>
                <w:szCs w:val="20"/>
              </w:rPr>
            </w:pPr>
            <w:r w:rsidRPr="001169F5">
              <w:rPr>
                <w:rFonts w:ascii="Cambria Math" w:hAnsi="Cambria Math" w:cs="Cambria Math"/>
                <w:sz w:val="20"/>
                <w:szCs w:val="20"/>
              </w:rPr>
              <w:t>𝜆</w:t>
            </w:r>
          </w:p>
        </w:tc>
        <w:tc>
          <w:tcPr>
            <w:tcW w:w="6406" w:type="dxa"/>
            <w:vAlign w:val="center"/>
          </w:tcPr>
          <w:p w14:paraId="02E7C775"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1.95</w:t>
            </w:r>
          </w:p>
        </w:tc>
      </w:tr>
      <w:tr w:rsidR="004807CB" w:rsidRPr="001169F5" w14:paraId="4BC3B612" w14:textId="77777777" w:rsidTr="001169F5">
        <w:tc>
          <w:tcPr>
            <w:tcW w:w="0" w:type="auto"/>
            <w:vAlign w:val="center"/>
          </w:tcPr>
          <w:p w14:paraId="683FC530" w14:textId="77777777" w:rsidR="004807CB" w:rsidRPr="001169F5" w:rsidRDefault="00075038" w:rsidP="005B5F49">
            <w:pPr>
              <w:jc w:val="center"/>
              <w:rPr>
                <w:rFonts w:ascii="Times New Roman" w:hAnsi="Times New Roman" w:cs="Times New Roman"/>
                <w:i/>
                <w:sz w:val="20"/>
                <w:szCs w:val="20"/>
              </w:rPr>
            </w:pPr>
            <w:r w:rsidRPr="00075038">
              <w:rPr>
                <w:rFonts w:ascii="Times New Roman" w:eastAsiaTheme="minorEastAsia" w:hAnsi="Times New Roman" w:cs="Times New Roman"/>
                <w:i/>
                <w:noProof/>
                <w:position w:val="-12"/>
                <w:sz w:val="20"/>
                <w:szCs w:val="20"/>
              </w:rPr>
              <w:object w:dxaOrig="300" w:dyaOrig="400" w14:anchorId="4869D189">
                <v:shape id="_x0000_i1040" type="#_x0000_t75" alt="" style="width:14.2pt;height:19.6pt;mso-width-percent:0;mso-height-percent:0;mso-width-percent:0;mso-height-percent:0" o:ole="">
                  <v:imagedata r:id="rId10" o:title=""/>
                </v:shape>
                <o:OLEObject Type="Embed" ProgID="Equation.DSMT4" ShapeID="_x0000_i1040" DrawAspect="Content" ObjectID="_1633542211" r:id="rId91"/>
              </w:object>
            </w:r>
          </w:p>
        </w:tc>
        <w:tc>
          <w:tcPr>
            <w:tcW w:w="6406" w:type="dxa"/>
            <w:vAlign w:val="center"/>
          </w:tcPr>
          <w:p w14:paraId="717CBA2C"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The intercept of a biomass size spectrum, which defines the total biomass of organisms of the smallest body size </w:t>
            </w:r>
            <w:proofErr w:type="gramStart"/>
            <w:r w:rsidRPr="001169F5">
              <w:rPr>
                <w:rFonts w:ascii="Times New Roman" w:hAnsi="Times New Roman" w:cs="Times New Roman"/>
                <w:i/>
                <w:sz w:val="20"/>
                <w:szCs w:val="20"/>
              </w:rPr>
              <w:t xml:space="preserve">w </w:t>
            </w:r>
            <w:r w:rsidRPr="001169F5">
              <w:rPr>
                <w:rFonts w:ascii="Times New Roman" w:hAnsi="Times New Roman" w:cs="Times New Roman"/>
                <w:sz w:val="20"/>
                <w:szCs w:val="20"/>
              </w:rPr>
              <w:t xml:space="preserve"> in</w:t>
            </w:r>
            <w:proofErr w:type="gramEnd"/>
            <w:r w:rsidRPr="001169F5">
              <w:rPr>
                <w:rFonts w:ascii="Times New Roman" w:hAnsi="Times New Roman" w:cs="Times New Roman"/>
                <w:sz w:val="20"/>
                <w:szCs w:val="20"/>
              </w:rPr>
              <w:t xml:space="preserve">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129EEB3A"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 xml:space="preserve"> 5,1</w:t>
            </w:r>
            <w:r w:rsidR="009029B5" w:rsidRPr="001169F5">
              <w:rPr>
                <w:rFonts w:ascii="Times New Roman" w:hAnsi="Times New Roman" w:cs="Times New Roman"/>
                <w:sz w:val="20"/>
                <w:szCs w:val="20"/>
              </w:rPr>
              <w:t>5</w:t>
            </w:r>
          </w:p>
        </w:tc>
      </w:tr>
      <w:tr w:rsidR="004807CB" w:rsidRPr="001169F5" w14:paraId="20D3502E" w14:textId="77777777" w:rsidTr="001169F5">
        <w:tc>
          <w:tcPr>
            <w:tcW w:w="0" w:type="auto"/>
            <w:vAlign w:val="center"/>
          </w:tcPr>
          <w:p w14:paraId="2E2CA1C3" w14:textId="77777777" w:rsidR="004807CB" w:rsidRPr="001169F5" w:rsidRDefault="00075038" w:rsidP="005B5F49">
            <w:pPr>
              <w:jc w:val="center"/>
              <w:rPr>
                <w:rFonts w:ascii="Times New Roman" w:hAnsi="Times New Roman" w:cs="Times New Roman"/>
                <w:i/>
                <w:sz w:val="20"/>
                <w:szCs w:val="20"/>
              </w:rPr>
            </w:pPr>
            <w:r w:rsidRPr="00075038">
              <w:rPr>
                <w:rFonts w:ascii="Times New Roman" w:eastAsiaTheme="minorEastAsia" w:hAnsi="Times New Roman" w:cs="Times New Roman"/>
                <w:noProof/>
                <w:position w:val="-12"/>
                <w:sz w:val="20"/>
                <w:szCs w:val="20"/>
              </w:rPr>
              <w:object w:dxaOrig="340" w:dyaOrig="380" w14:anchorId="0BC165CF">
                <v:shape id="_x0000_i1039" type="#_x0000_t75" alt="" style="width:17.15pt;height:19.1pt;mso-width-percent:0;mso-height-percent:0;mso-width-percent:0;mso-height-percent:0" o:ole="">
                  <v:imagedata r:id="rId20" o:title=""/>
                </v:shape>
                <o:OLEObject Type="Embed" ProgID="Equation.DSMT4" ShapeID="_x0000_i1039" DrawAspect="Content" ObjectID="_1633542212" r:id="rId92"/>
              </w:object>
            </w:r>
          </w:p>
        </w:tc>
        <w:tc>
          <w:tcPr>
            <w:tcW w:w="6406" w:type="dxa"/>
            <w:vAlign w:val="center"/>
          </w:tcPr>
          <w:p w14:paraId="01468BC9"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3</w:t>
            </w:r>
          </w:p>
        </w:tc>
      </w:tr>
      <w:tr w:rsidR="004807CB" w:rsidRPr="001169F5" w14:paraId="27E6EF45" w14:textId="77777777" w:rsidTr="001169F5">
        <w:tc>
          <w:tcPr>
            <w:tcW w:w="0" w:type="auto"/>
            <w:vAlign w:val="center"/>
          </w:tcPr>
          <w:p w14:paraId="65B7BAF4" w14:textId="77777777" w:rsidR="004807CB" w:rsidRPr="001169F5" w:rsidRDefault="004807CB" w:rsidP="005B5F49">
            <w:pPr>
              <w:jc w:val="center"/>
              <w:rPr>
                <w:rFonts w:ascii="Times New Roman" w:hAnsi="Times New Roman" w:cs="Times New Roman"/>
                <w:noProof/>
                <w:sz w:val="20"/>
                <w:szCs w:val="20"/>
              </w:rPr>
            </w:pPr>
            <w:proofErr w:type="spellStart"/>
            <w:r w:rsidRPr="001169F5">
              <w:rPr>
                <w:rFonts w:ascii="Times New Roman" w:hAnsi="Times New Roman" w:cs="Times New Roman"/>
                <w:i/>
                <w:sz w:val="20"/>
                <w:szCs w:val="20"/>
              </w:rPr>
              <w:t>B</w:t>
            </w:r>
            <w:r w:rsidRPr="001169F5">
              <w:rPr>
                <w:rFonts w:ascii="Times New Roman" w:hAnsi="Times New Roman" w:cs="Times New Roman"/>
                <w:i/>
                <w:sz w:val="20"/>
                <w:szCs w:val="20"/>
                <w:vertAlign w:val="subscript"/>
              </w:rPr>
              <w:t>prey</w:t>
            </w:r>
            <w:proofErr w:type="spellEnd"/>
          </w:p>
        </w:tc>
        <w:tc>
          <w:tcPr>
            <w:tcW w:w="6406" w:type="dxa"/>
            <w:vAlign w:val="center"/>
          </w:tcPr>
          <w:p w14:paraId="548C1AB6"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Biomass of prey expected by a focal individual </w:t>
            </w:r>
          </w:p>
        </w:tc>
        <w:tc>
          <w:tcPr>
            <w:tcW w:w="1635" w:type="dxa"/>
            <w:vAlign w:val="center"/>
          </w:tcPr>
          <w:p w14:paraId="1DE9A836"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w:t>
            </w:r>
          </w:p>
        </w:tc>
      </w:tr>
      <w:tr w:rsidR="004807CB" w:rsidRPr="001169F5" w14:paraId="7DF1A008" w14:textId="77777777" w:rsidTr="001169F5">
        <w:tc>
          <w:tcPr>
            <w:tcW w:w="0" w:type="auto"/>
            <w:vAlign w:val="center"/>
          </w:tcPr>
          <w:p w14:paraId="6175E0C3" w14:textId="77777777" w:rsidR="004807CB" w:rsidRPr="001169F5" w:rsidRDefault="00075038" w:rsidP="005B5F49">
            <w:pPr>
              <w:jc w:val="center"/>
              <w:rPr>
                <w:rFonts w:ascii="Times New Roman" w:hAnsi="Times New Roman" w:cs="Times New Roman"/>
                <w:noProof/>
                <w:sz w:val="20"/>
                <w:szCs w:val="20"/>
                <w:vertAlign w:val="subscript"/>
              </w:rPr>
            </w:pPr>
            <w:r w:rsidRPr="00075038">
              <w:rPr>
                <w:rFonts w:ascii="Times New Roman" w:eastAsiaTheme="minorEastAsia" w:hAnsi="Times New Roman" w:cs="Times New Roman"/>
                <w:noProof/>
                <w:position w:val="-16"/>
                <w:sz w:val="20"/>
                <w:szCs w:val="20"/>
              </w:rPr>
              <w:object w:dxaOrig="320" w:dyaOrig="420" w14:anchorId="22488740">
                <v:shape id="_x0000_i1038" type="#_x0000_t75" alt="" style="width:15.65pt;height:20.55pt;mso-width-percent:0;mso-height-percent:0;mso-width-percent:0;mso-height-percent:0" o:ole="">
                  <v:imagedata r:id="rId93" o:title=""/>
                </v:shape>
                <o:OLEObject Type="Embed" ProgID="Equation.DSMT4" ShapeID="_x0000_i1038" DrawAspect="Content" ObjectID="_1633542213" r:id="rId94"/>
              </w:object>
            </w:r>
            <w:r w:rsidR="004807CB" w:rsidRPr="001169F5">
              <w:rPr>
                <w:rFonts w:ascii="Times New Roman" w:hAnsi="Times New Roman" w:cs="Times New Roman"/>
                <w:noProof/>
                <w:sz w:val="20"/>
                <w:szCs w:val="20"/>
                <w:vertAlign w:val="subscript"/>
              </w:rPr>
              <w:t xml:space="preserve"> </w:t>
            </w:r>
          </w:p>
        </w:tc>
        <w:tc>
          <w:tcPr>
            <w:tcW w:w="6406" w:type="dxa"/>
            <w:vAlign w:val="center"/>
          </w:tcPr>
          <w:p w14:paraId="023C899C"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Risk of mortality due to predation, which depends on body mass and position in the size spectrum</w:t>
            </w:r>
          </w:p>
        </w:tc>
        <w:tc>
          <w:tcPr>
            <w:tcW w:w="1635" w:type="dxa"/>
            <w:vAlign w:val="center"/>
          </w:tcPr>
          <w:p w14:paraId="6777E74F"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w:t>
            </w:r>
          </w:p>
        </w:tc>
      </w:tr>
      <w:tr w:rsidR="004807CB" w:rsidRPr="001169F5" w14:paraId="3EE5E2A4" w14:textId="77777777" w:rsidTr="001169F5">
        <w:tc>
          <w:tcPr>
            <w:tcW w:w="0" w:type="auto"/>
            <w:vAlign w:val="center"/>
          </w:tcPr>
          <w:p w14:paraId="39955E0C" w14:textId="77777777" w:rsidR="004807CB" w:rsidRPr="001169F5" w:rsidRDefault="00075038" w:rsidP="005B5F49">
            <w:pPr>
              <w:jc w:val="center"/>
              <w:rPr>
                <w:rFonts w:ascii="Times New Roman" w:hAnsi="Times New Roman" w:cs="Times New Roman"/>
                <w:i/>
                <w:sz w:val="20"/>
                <w:szCs w:val="20"/>
              </w:rPr>
            </w:pPr>
            <w:r w:rsidRPr="00075038">
              <w:rPr>
                <w:rFonts w:ascii="Times New Roman" w:eastAsiaTheme="minorEastAsia" w:hAnsi="Times New Roman" w:cs="Times New Roman"/>
                <w:noProof/>
                <w:position w:val="-16"/>
                <w:sz w:val="20"/>
                <w:szCs w:val="20"/>
              </w:rPr>
              <w:object w:dxaOrig="360" w:dyaOrig="420" w14:anchorId="43F983F0">
                <v:shape id="_x0000_i1037" type="#_x0000_t75" alt="" style="width:17.65pt;height:20.55pt;mso-width-percent:0;mso-height-percent:0;mso-width-percent:0;mso-height-percent:0" o:ole="">
                  <v:imagedata r:id="rId32" o:title=""/>
                </v:shape>
                <o:OLEObject Type="Embed" ProgID="Equation.DSMT4" ShapeID="_x0000_i1037" DrawAspect="Content" ObjectID="_1633542214" r:id="rId95"/>
              </w:object>
            </w:r>
          </w:p>
        </w:tc>
        <w:tc>
          <w:tcPr>
            <w:tcW w:w="6406" w:type="dxa"/>
            <w:vAlign w:val="center"/>
          </w:tcPr>
          <w:p w14:paraId="3245D80A"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Size spectrum “predation factor” that is an </w:t>
            </w:r>
            <w:proofErr w:type="spellStart"/>
            <w:r w:rsidRPr="001169F5">
              <w:rPr>
                <w:rFonts w:ascii="Times New Roman" w:hAnsi="Times New Roman" w:cs="Times New Roman"/>
                <w:sz w:val="20"/>
                <w:szCs w:val="20"/>
              </w:rPr>
              <w:t>anology</w:t>
            </w:r>
            <w:proofErr w:type="spellEnd"/>
            <w:r w:rsidRPr="001169F5">
              <w:rPr>
                <w:rFonts w:ascii="Times New Roman" w:hAnsi="Times New Roman" w:cs="Times New Roman"/>
                <w:sz w:val="20"/>
                <w:szCs w:val="20"/>
              </w:rPr>
              <w:t xml:space="preserve"> to </w:t>
            </w:r>
            <w:r w:rsidR="00075038" w:rsidRPr="00075038">
              <w:rPr>
                <w:rFonts w:ascii="Times New Roman" w:eastAsiaTheme="minorEastAsia" w:hAnsi="Times New Roman" w:cs="Times New Roman"/>
                <w:noProof/>
                <w:position w:val="-12"/>
                <w:sz w:val="20"/>
                <w:szCs w:val="20"/>
              </w:rPr>
              <w:object w:dxaOrig="340" w:dyaOrig="380" w14:anchorId="168F1D6F">
                <v:shape id="_x0000_i1036" type="#_x0000_t75" alt="" style="width:17.15pt;height:19.1pt;mso-width-percent:0;mso-height-percent:0;mso-width-percent:0;mso-height-percent:0" o:ole="">
                  <v:imagedata r:id="rId96" o:title=""/>
                </v:shape>
                <o:OLEObject Type="Embed" ProgID="Equation.DSMT4" ShapeID="_x0000_i1036" DrawAspect="Content" ObjectID="_1633542215" r:id="rId97"/>
              </w:object>
            </w:r>
            <w:r w:rsidRPr="001169F5">
              <w:rPr>
                <w:rFonts w:ascii="Times New Roman" w:hAnsi="Times New Roman" w:cs="Times New Roman"/>
                <w:sz w:val="20"/>
                <w:szCs w:val="20"/>
              </w:rPr>
              <w:t>(value derived from mechanistic principles regarding predator preferences in Andersen 2019; reported Ch. 2 Table 2.2)</w:t>
            </w:r>
          </w:p>
        </w:tc>
        <w:tc>
          <w:tcPr>
            <w:tcW w:w="1635" w:type="dxa"/>
            <w:vAlign w:val="center"/>
          </w:tcPr>
          <w:p w14:paraId="3C7DBDC4"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0.07</w:t>
            </w:r>
          </w:p>
        </w:tc>
      </w:tr>
      <w:tr w:rsidR="004807CB" w:rsidRPr="001169F5" w14:paraId="7BDB01A0" w14:textId="77777777" w:rsidTr="001169F5">
        <w:tc>
          <w:tcPr>
            <w:tcW w:w="0" w:type="auto"/>
            <w:vAlign w:val="center"/>
          </w:tcPr>
          <w:p w14:paraId="143490A3" w14:textId="77777777" w:rsidR="004807CB" w:rsidRPr="001169F5" w:rsidRDefault="00075038" w:rsidP="005B5F49">
            <w:pPr>
              <w:jc w:val="center"/>
              <w:rPr>
                <w:rFonts w:ascii="Times New Roman" w:hAnsi="Times New Roman" w:cs="Times New Roman"/>
                <w:i/>
                <w:sz w:val="20"/>
                <w:szCs w:val="20"/>
              </w:rPr>
            </w:pPr>
            <w:r w:rsidRPr="00075038">
              <w:rPr>
                <w:rFonts w:ascii="Times New Roman" w:eastAsiaTheme="minorEastAsia" w:hAnsi="Times New Roman" w:cs="Times New Roman"/>
                <w:noProof/>
                <w:position w:val="-12"/>
                <w:sz w:val="20"/>
                <w:szCs w:val="20"/>
              </w:rPr>
              <w:object w:dxaOrig="400" w:dyaOrig="380" w14:anchorId="68A93ACD">
                <v:shape id="_x0000_i1035" type="#_x0000_t75" alt="" style="width:20.1pt;height:19.1pt;mso-width-percent:0;mso-height-percent:0;mso-width-percent:0;mso-height-percent:0" o:ole="">
                  <v:imagedata r:id="rId98" o:title=""/>
                </v:shape>
                <o:OLEObject Type="Embed" ProgID="Equation.DSMT4" ShapeID="_x0000_i1035" DrawAspect="Content" ObjectID="_1633542216" r:id="rId99"/>
              </w:object>
            </w:r>
          </w:p>
        </w:tc>
        <w:tc>
          <w:tcPr>
            <w:tcW w:w="6406" w:type="dxa"/>
            <w:vAlign w:val="center"/>
          </w:tcPr>
          <w:p w14:paraId="3F9D75A3" w14:textId="68C5F26B" w:rsidR="004807CB" w:rsidRPr="001169F5" w:rsidRDefault="001B7CB5" w:rsidP="005B5F49">
            <w:pPr>
              <w:rPr>
                <w:rFonts w:ascii="Times New Roman" w:hAnsi="Times New Roman" w:cs="Times New Roman"/>
                <w:sz w:val="20"/>
                <w:szCs w:val="20"/>
              </w:rPr>
            </w:pPr>
            <w:r w:rsidRPr="001169F5">
              <w:rPr>
                <w:rFonts w:ascii="Times New Roman" w:hAnsi="Times New Roman" w:cs="Times New Roman"/>
                <w:sz w:val="20"/>
                <w:szCs w:val="20"/>
              </w:rPr>
              <w:t>P</w:t>
            </w:r>
            <w:r w:rsidR="004807CB" w:rsidRPr="001169F5">
              <w:rPr>
                <w:rFonts w:ascii="Times New Roman" w:hAnsi="Times New Roman" w:cs="Times New Roman"/>
                <w:sz w:val="20"/>
                <w:szCs w:val="20"/>
              </w:rPr>
              <w:t xml:space="preserve">redation risk, </w:t>
            </w:r>
            <w:r w:rsidRPr="001169F5">
              <w:rPr>
                <w:rFonts w:ascii="Times New Roman" w:hAnsi="Times New Roman" w:cs="Times New Roman"/>
                <w:sz w:val="20"/>
                <w:szCs w:val="20"/>
              </w:rPr>
              <w:t>comprised of</w:t>
            </w:r>
            <w:r w:rsidR="004807CB" w:rsidRPr="001169F5">
              <w:rPr>
                <w:rFonts w:ascii="Times New Roman" w:hAnsi="Times New Roman" w:cs="Times New Roman"/>
                <w:sz w:val="20"/>
                <w:szCs w:val="20"/>
              </w:rPr>
              <w:t xml:space="preserve"> predator satiation estimates</w:t>
            </w:r>
            <w:r w:rsidRPr="001169F5">
              <w:rPr>
                <w:rFonts w:ascii="Times New Roman" w:hAnsi="Times New Roman" w:cs="Times New Roman"/>
                <w:sz w:val="20"/>
                <w:szCs w:val="20"/>
              </w:rPr>
              <w:t xml:space="preserve"> </w:t>
            </w:r>
            <w:bookmarkStart w:id="8" w:name="PasteStart"/>
            <w:bookmarkEnd w:id="8"/>
            <w:r w:rsidR="00075038" w:rsidRPr="00DD3D0C">
              <w:rPr>
                <w:rFonts w:ascii="Times New Roman" w:hAnsi="Times New Roman" w:cs="Times New Roman"/>
                <w:noProof/>
                <w:position w:val="-4"/>
                <w:sz w:val="20"/>
                <w:szCs w:val="20"/>
              </w:rPr>
              <w:object w:dxaOrig="260" w:dyaOrig="380" w14:anchorId="52730F0A">
                <v:shape id="_x0000_i1034" type="#_x0000_t75" alt="" style="width:9.3pt;height:13.2pt;mso-width-percent:0;mso-height-percent:0;mso-width-percent:0;mso-height-percent:0" o:ole="">
                  <v:imagedata r:id="rId100" o:title=""/>
                </v:shape>
                <o:OLEObject Type="Embed" ProgID="Equation.DSMT4" ShapeID="_x0000_i1034" DrawAspect="Content" ObjectID="_1633542217" r:id="rId101"/>
              </w:object>
            </w:r>
            <w:bookmarkStart w:id="9" w:name="PasteEnd"/>
            <w:bookmarkEnd w:id="9"/>
            <w:r w:rsidR="004807CB" w:rsidRPr="001169F5">
              <w:rPr>
                <w:rFonts w:ascii="Times New Roman" w:hAnsi="Times New Roman" w:cs="Times New Roman"/>
                <w:sz w:val="20"/>
                <w:szCs w:val="20"/>
              </w:rPr>
              <w:t xml:space="preserve"> (estimated from gut contents) and predator preference (or effectiveness) </w:t>
            </w:r>
            <w:r w:rsidRPr="001169F5">
              <w:rPr>
                <w:rFonts w:ascii="Times New Roman" w:hAnsi="Times New Roman" w:cs="Times New Roman"/>
                <w:sz w:val="20"/>
                <w:szCs w:val="20"/>
              </w:rPr>
              <w:t xml:space="preserve">for </w:t>
            </w:r>
            <w:r w:rsidR="004807CB" w:rsidRPr="001169F5">
              <w:rPr>
                <w:rFonts w:ascii="Times New Roman" w:hAnsi="Times New Roman" w:cs="Times New Roman"/>
                <w:sz w:val="20"/>
                <w:szCs w:val="20"/>
              </w:rPr>
              <w:t>consuming prey of a given mass</w:t>
            </w:r>
            <w:r w:rsidRPr="001169F5">
              <w:rPr>
                <w:rFonts w:ascii="Times New Roman" w:hAnsi="Times New Roman" w:cs="Times New Roman"/>
                <w:sz w:val="20"/>
                <w:szCs w:val="20"/>
              </w:rPr>
              <w:t xml:space="preserve"> </w:t>
            </w:r>
            <w:r w:rsidRPr="001169F5">
              <w:rPr>
                <w:rFonts w:ascii="Times New Roman" w:hAnsi="Times New Roman" w:cs="Times New Roman"/>
                <w:i/>
                <w:iCs/>
                <w:sz w:val="20"/>
                <w:szCs w:val="20"/>
              </w:rPr>
              <w:t>h</w:t>
            </w:r>
            <w:r w:rsidR="004807CB" w:rsidRPr="001169F5">
              <w:rPr>
                <w:rFonts w:ascii="Times New Roman" w:hAnsi="Times New Roman" w:cs="Times New Roman"/>
                <w:sz w:val="20"/>
                <w:szCs w:val="20"/>
              </w:rPr>
              <w:t xml:space="preserve"> (Andersen 2019)  </w:t>
            </w:r>
          </w:p>
        </w:tc>
        <w:tc>
          <w:tcPr>
            <w:tcW w:w="1635" w:type="dxa"/>
            <w:vAlign w:val="center"/>
          </w:tcPr>
          <w:p w14:paraId="16B6BF71" w14:textId="0945D58F" w:rsidR="004807CB" w:rsidRPr="001169F5" w:rsidRDefault="009029B5" w:rsidP="005B5F49">
            <w:pPr>
              <w:jc w:val="center"/>
              <w:rPr>
                <w:rFonts w:ascii="Times New Roman" w:hAnsi="Times New Roman" w:cs="Times New Roman"/>
                <w:sz w:val="20"/>
                <w:szCs w:val="20"/>
              </w:rPr>
            </w:pPr>
            <w:r w:rsidRPr="001169F5">
              <w:rPr>
                <w:rFonts w:ascii="Times New Roman" w:hAnsi="Times New Roman" w:cs="Times New Roman"/>
                <w:sz w:val="20"/>
                <w:szCs w:val="20"/>
              </w:rPr>
              <w:t>1</w:t>
            </w:r>
            <w:r w:rsidR="004807CB" w:rsidRPr="001169F5">
              <w:rPr>
                <w:rFonts w:ascii="Times New Roman" w:hAnsi="Times New Roman" w:cs="Times New Roman"/>
                <w:sz w:val="20"/>
                <w:szCs w:val="20"/>
              </w:rPr>
              <w:t>5,</w:t>
            </w:r>
            <w:r w:rsidRPr="001169F5">
              <w:rPr>
                <w:rFonts w:ascii="Times New Roman" w:hAnsi="Times New Roman" w:cs="Times New Roman"/>
                <w:sz w:val="20"/>
                <w:szCs w:val="20"/>
              </w:rPr>
              <w:t>20</w:t>
            </w:r>
          </w:p>
        </w:tc>
      </w:tr>
      <w:tr w:rsidR="004807CB" w:rsidRPr="001169F5" w14:paraId="7D9E3781" w14:textId="77777777" w:rsidTr="001169F5">
        <w:tc>
          <w:tcPr>
            <w:tcW w:w="0" w:type="auto"/>
            <w:vAlign w:val="center"/>
          </w:tcPr>
          <w:p w14:paraId="1BDA6471"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n</w:t>
            </w:r>
          </w:p>
        </w:tc>
        <w:tc>
          <w:tcPr>
            <w:tcW w:w="6406" w:type="dxa"/>
            <w:vAlign w:val="center"/>
          </w:tcPr>
          <w:p w14:paraId="244C0CB5"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Predator consumption exponent that determines how metabolic requirements increase with body mass (estimated in Andersen 2019; Ch. 2 Table 2.2)</w:t>
            </w:r>
          </w:p>
        </w:tc>
        <w:tc>
          <w:tcPr>
            <w:tcW w:w="1635" w:type="dxa"/>
            <w:vAlign w:val="center"/>
          </w:tcPr>
          <w:p w14:paraId="14904470"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0.75</w:t>
            </w:r>
          </w:p>
        </w:tc>
      </w:tr>
      <w:tr w:rsidR="004807CB" w:rsidRPr="001169F5" w14:paraId="67ACF925" w14:textId="77777777" w:rsidTr="001169F5">
        <w:tc>
          <w:tcPr>
            <w:tcW w:w="0" w:type="auto"/>
            <w:vAlign w:val="center"/>
          </w:tcPr>
          <w:p w14:paraId="39C44042" w14:textId="77777777" w:rsidR="004807CB" w:rsidRPr="001169F5" w:rsidRDefault="004807CB" w:rsidP="005B5F49">
            <w:pPr>
              <w:jc w:val="center"/>
              <w:rPr>
                <w:rFonts w:ascii="Times New Roman" w:hAnsi="Times New Roman" w:cs="Times New Roman"/>
                <w:sz w:val="20"/>
                <w:szCs w:val="20"/>
              </w:rPr>
            </w:pPr>
            <w:r w:rsidRPr="001169F5">
              <w:rPr>
                <w:rFonts w:ascii="Cambria Math" w:hAnsi="Cambria Math" w:cs="Cambria Math"/>
                <w:sz w:val="20"/>
                <w:szCs w:val="20"/>
              </w:rPr>
              <w:t>𝜏</w:t>
            </w:r>
          </w:p>
        </w:tc>
        <w:tc>
          <w:tcPr>
            <w:tcW w:w="6406" w:type="dxa"/>
            <w:vAlign w:val="center"/>
          </w:tcPr>
          <w:p w14:paraId="38E1E923"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emperature of the environment (in degrees Kelvin)</w:t>
            </w:r>
          </w:p>
        </w:tc>
        <w:tc>
          <w:tcPr>
            <w:tcW w:w="1635" w:type="dxa"/>
            <w:vAlign w:val="center"/>
          </w:tcPr>
          <w:p w14:paraId="4DB9B04B"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290,295</w:t>
            </w:r>
          </w:p>
        </w:tc>
      </w:tr>
      <w:tr w:rsidR="004807CB" w:rsidRPr="001169F5" w14:paraId="0F5756E6" w14:textId="77777777" w:rsidTr="001169F5">
        <w:tc>
          <w:tcPr>
            <w:tcW w:w="0" w:type="auto"/>
            <w:vAlign w:val="center"/>
          </w:tcPr>
          <w:p w14:paraId="71DF00B7"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C</w:t>
            </w:r>
          </w:p>
        </w:tc>
        <w:tc>
          <w:tcPr>
            <w:tcW w:w="6406" w:type="dxa"/>
            <w:vAlign w:val="center"/>
          </w:tcPr>
          <w:p w14:paraId="132B6B7D"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Metabolic requirements (costs) that scale with mass and temperature</w:t>
            </w:r>
          </w:p>
        </w:tc>
        <w:tc>
          <w:tcPr>
            <w:tcW w:w="1635" w:type="dxa"/>
            <w:vAlign w:val="center"/>
          </w:tcPr>
          <w:p w14:paraId="03C74965"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w:t>
            </w:r>
          </w:p>
        </w:tc>
      </w:tr>
      <w:tr w:rsidR="004807CB" w:rsidRPr="001169F5" w14:paraId="556415C5" w14:textId="77777777" w:rsidTr="001169F5">
        <w:tc>
          <w:tcPr>
            <w:tcW w:w="0" w:type="auto"/>
            <w:vAlign w:val="center"/>
          </w:tcPr>
          <w:p w14:paraId="24AD79AB"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c</w:t>
            </w:r>
          </w:p>
        </w:tc>
        <w:tc>
          <w:tcPr>
            <w:tcW w:w="6406" w:type="dxa"/>
            <w:vAlign w:val="center"/>
          </w:tcPr>
          <w:p w14:paraId="2E214CDF" w14:textId="3EB0AE62"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Normalization constant scaling metabolic costs</w:t>
            </w:r>
            <w:r w:rsidR="00C90570" w:rsidRPr="001169F5">
              <w:rPr>
                <w:rFonts w:ascii="Times New Roman" w:hAnsi="Times New Roman" w:cs="Times New Roman"/>
                <w:sz w:val="20"/>
                <w:szCs w:val="20"/>
              </w:rPr>
              <w:t xml:space="preserve"> (in J)</w:t>
            </w:r>
            <w:r w:rsidR="00752E91" w:rsidRPr="001169F5">
              <w:rPr>
                <w:rFonts w:ascii="Times New Roman" w:hAnsi="Times New Roman" w:cs="Times New Roman"/>
                <w:sz w:val="20"/>
                <w:szCs w:val="20"/>
              </w:rPr>
              <w:t xml:space="preserve">, based on </w:t>
            </w:r>
            <w:r w:rsidR="00DF380C" w:rsidRPr="001169F5">
              <w:rPr>
                <w:rFonts w:ascii="Times New Roman" w:hAnsi="Times New Roman" w:cs="Times New Roman"/>
                <w:sz w:val="20"/>
                <w:szCs w:val="20"/>
              </w:rPr>
              <w:t xml:space="preserve">metabolic rate data </w:t>
            </w:r>
            <w:proofErr w:type="gramStart"/>
            <w:r w:rsidR="00DF380C" w:rsidRPr="001169F5">
              <w:rPr>
                <w:rFonts w:ascii="Times New Roman" w:hAnsi="Times New Roman" w:cs="Times New Roman"/>
                <w:sz w:val="20"/>
                <w:szCs w:val="20"/>
              </w:rPr>
              <w:t xml:space="preserve">from </w:t>
            </w:r>
            <w:r w:rsidR="00AC1406" w:rsidRPr="001169F5">
              <w:rPr>
                <w:rFonts w:ascii="Times New Roman" w:hAnsi="Times New Roman" w:cs="Times New Roman"/>
                <w:sz w:val="20"/>
                <w:szCs w:val="20"/>
              </w:rPr>
              <w:t xml:space="preserve"> (</w:t>
            </w:r>
            <w:proofErr w:type="spellStart"/>
            <w:proofErr w:type="gramEnd"/>
            <w:r w:rsidR="00AC1406" w:rsidRPr="001169F5">
              <w:rPr>
                <w:rFonts w:ascii="Times New Roman" w:hAnsi="Times New Roman" w:cs="Times New Roman"/>
                <w:sz w:val="20"/>
                <w:szCs w:val="20"/>
              </w:rPr>
              <w:t>Kitchell</w:t>
            </w:r>
            <w:proofErr w:type="spellEnd"/>
            <w:r w:rsidR="00AC1406" w:rsidRPr="001169F5">
              <w:rPr>
                <w:rFonts w:ascii="Times New Roman" w:hAnsi="Times New Roman" w:cs="Times New Roman"/>
                <w:sz w:val="20"/>
                <w:szCs w:val="20"/>
              </w:rPr>
              <w:t xml:space="preserve"> et al. 1978)</w:t>
            </w:r>
          </w:p>
        </w:tc>
        <w:tc>
          <w:tcPr>
            <w:tcW w:w="1635" w:type="dxa"/>
            <w:vAlign w:val="center"/>
          </w:tcPr>
          <w:p w14:paraId="2252E3F4" w14:textId="77777777" w:rsidR="001169F5" w:rsidRDefault="005B5F49"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1.67</w:t>
            </w:r>
            <w:r w:rsidR="004807CB" w:rsidRPr="001169F5">
              <w:rPr>
                <w:rFonts w:ascii="Times New Roman" w:hAnsi="Times New Roman" w:cs="Times New Roman"/>
                <w:color w:val="212121"/>
                <w:sz w:val="20"/>
                <w:szCs w:val="20"/>
              </w:rPr>
              <w:t xml:space="preserve"> × 10</w:t>
            </w:r>
            <w:r w:rsidR="004807CB" w:rsidRPr="001169F5">
              <w:rPr>
                <w:rFonts w:ascii="Times New Roman" w:hAnsi="Times New Roman" w:cs="Times New Roman"/>
                <w:color w:val="212121"/>
                <w:sz w:val="20"/>
                <w:szCs w:val="20"/>
                <w:vertAlign w:val="superscript"/>
              </w:rPr>
              <w:t>1</w:t>
            </w:r>
            <w:r w:rsidR="00E63CEC" w:rsidRPr="001169F5">
              <w:rPr>
                <w:rFonts w:ascii="Times New Roman" w:hAnsi="Times New Roman" w:cs="Times New Roman"/>
                <w:color w:val="212121"/>
                <w:sz w:val="20"/>
                <w:szCs w:val="20"/>
                <w:vertAlign w:val="superscript"/>
              </w:rPr>
              <w:t>6</w:t>
            </w:r>
            <w:r w:rsidR="001169F5" w:rsidRPr="001169F5">
              <w:rPr>
                <w:rFonts w:ascii="Times New Roman" w:hAnsi="Times New Roman" w:cs="Times New Roman"/>
                <w:color w:val="212121"/>
                <w:sz w:val="20"/>
                <w:szCs w:val="20"/>
              </w:rPr>
              <w:t xml:space="preserve">, </w:t>
            </w:r>
          </w:p>
          <w:p w14:paraId="4E8EBFE2" w14:textId="442D8BA4" w:rsidR="004807CB" w:rsidRPr="001169F5" w:rsidRDefault="001169F5" w:rsidP="005B5F49">
            <w:pPr>
              <w:jc w:val="center"/>
              <w:rPr>
                <w:rFonts w:ascii="Times New Roman" w:hAnsi="Times New Roman" w:cs="Times New Roman"/>
                <w:sz w:val="20"/>
                <w:szCs w:val="20"/>
              </w:rPr>
            </w:pPr>
            <w:r w:rsidRPr="001169F5">
              <w:rPr>
                <w:rFonts w:ascii="Times New Roman" w:hAnsi="Times New Roman" w:cs="Times New Roman"/>
                <w:color w:val="212121"/>
                <w:sz w:val="20"/>
                <w:szCs w:val="20"/>
              </w:rPr>
              <w:t>5× 10</w:t>
            </w:r>
            <w:r w:rsidRPr="001169F5">
              <w:rPr>
                <w:rFonts w:ascii="Times New Roman" w:hAnsi="Times New Roman" w:cs="Times New Roman"/>
                <w:color w:val="212121"/>
                <w:sz w:val="20"/>
                <w:szCs w:val="20"/>
                <w:vertAlign w:val="superscript"/>
              </w:rPr>
              <w:t>16</w:t>
            </w:r>
          </w:p>
        </w:tc>
      </w:tr>
      <w:tr w:rsidR="004807CB" w:rsidRPr="001169F5" w14:paraId="432B37FE" w14:textId="77777777" w:rsidTr="001169F5">
        <w:tc>
          <w:tcPr>
            <w:tcW w:w="0" w:type="auto"/>
            <w:vAlign w:val="center"/>
          </w:tcPr>
          <w:p w14:paraId="7BA40A25"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k</w:t>
            </w:r>
          </w:p>
        </w:tc>
        <w:tc>
          <w:tcPr>
            <w:tcW w:w="6406" w:type="dxa"/>
            <w:vAlign w:val="center"/>
          </w:tcPr>
          <w:p w14:paraId="5F2616A4" w14:textId="77777777" w:rsidR="004807CB" w:rsidRPr="001169F5" w:rsidRDefault="004807CB" w:rsidP="005B5F49">
            <w:pPr>
              <w:shd w:val="clear" w:color="auto" w:fill="FFFFFF"/>
              <w:rPr>
                <w:rFonts w:ascii="Times New Roman" w:hAnsi="Times New Roman" w:cs="Times New Roman"/>
                <w:color w:val="212121"/>
                <w:sz w:val="20"/>
                <w:szCs w:val="20"/>
              </w:rPr>
            </w:pPr>
            <w:r w:rsidRPr="001169F5">
              <w:rPr>
                <w:rFonts w:ascii="Times New Roman" w:hAnsi="Times New Roman" w:cs="Times New Roman"/>
                <w:sz w:val="20"/>
                <w:szCs w:val="20"/>
              </w:rPr>
              <w:t xml:space="preserve">Boltzmann constant, relating particle energy to temperature in units of </w:t>
            </w:r>
            <w:r w:rsidRPr="001169F5">
              <w:rPr>
                <w:rFonts w:ascii="Times New Roman" w:hAnsi="Times New Roman" w:cs="Times New Roman"/>
                <w:color w:val="212121"/>
                <w:sz w:val="20"/>
                <w:szCs w:val="20"/>
              </w:rPr>
              <w:t>m</w:t>
            </w:r>
            <w:r w:rsidRPr="001169F5">
              <w:rPr>
                <w:rFonts w:ascii="Times New Roman" w:hAnsi="Times New Roman" w:cs="Times New Roman"/>
                <w:color w:val="212121"/>
                <w:sz w:val="20"/>
                <w:szCs w:val="20"/>
                <w:vertAlign w:val="superscript"/>
              </w:rPr>
              <w:t>2</w:t>
            </w:r>
            <w:r w:rsidRPr="001169F5">
              <w:rPr>
                <w:rFonts w:ascii="Times New Roman" w:hAnsi="Times New Roman" w:cs="Times New Roman"/>
                <w:color w:val="212121"/>
                <w:sz w:val="20"/>
                <w:szCs w:val="20"/>
              </w:rPr>
              <w:t> kg s</w:t>
            </w:r>
            <w:r w:rsidRPr="001169F5">
              <w:rPr>
                <w:rFonts w:ascii="Times New Roman" w:hAnsi="Times New Roman" w:cs="Times New Roman"/>
                <w:color w:val="212121"/>
                <w:sz w:val="20"/>
                <w:szCs w:val="20"/>
                <w:vertAlign w:val="superscript"/>
              </w:rPr>
              <w:t>-2</w:t>
            </w:r>
            <w:r w:rsidRPr="001169F5">
              <w:rPr>
                <w:rFonts w:ascii="Times New Roman" w:hAnsi="Times New Roman" w:cs="Times New Roman"/>
                <w:color w:val="212121"/>
                <w:sz w:val="20"/>
                <w:szCs w:val="20"/>
              </w:rPr>
              <w:t> K</w:t>
            </w:r>
            <w:r w:rsidRPr="001169F5">
              <w:rPr>
                <w:rFonts w:ascii="Times New Roman" w:hAnsi="Times New Roman" w:cs="Times New Roman"/>
                <w:color w:val="212121"/>
                <w:sz w:val="20"/>
                <w:szCs w:val="20"/>
                <w:vertAlign w:val="superscript"/>
              </w:rPr>
              <w:t>-1</w:t>
            </w:r>
          </w:p>
        </w:tc>
        <w:tc>
          <w:tcPr>
            <w:tcW w:w="1635" w:type="dxa"/>
            <w:vAlign w:val="center"/>
          </w:tcPr>
          <w:p w14:paraId="533F6C51" w14:textId="77777777" w:rsidR="004807CB" w:rsidRPr="001169F5" w:rsidRDefault="004807CB" w:rsidP="005B5F49">
            <w:pPr>
              <w:jc w:val="center"/>
              <w:rPr>
                <w:rFonts w:ascii="Times New Roman" w:hAnsi="Times New Roman" w:cs="Times New Roman"/>
                <w:sz w:val="20"/>
                <w:szCs w:val="20"/>
              </w:rPr>
            </w:pPr>
            <w:proofErr w:type="gramStart"/>
            <w:r w:rsidRPr="001169F5">
              <w:rPr>
                <w:rFonts w:ascii="Times New Roman" w:hAnsi="Times New Roman" w:cs="Times New Roman"/>
                <w:color w:val="212121"/>
                <w:sz w:val="20"/>
                <w:szCs w:val="20"/>
              </w:rPr>
              <w:t>1.3  ×</w:t>
            </w:r>
            <w:proofErr w:type="gramEnd"/>
            <w:r w:rsidRPr="001169F5">
              <w:rPr>
                <w:rFonts w:ascii="Times New Roman" w:hAnsi="Times New Roman" w:cs="Times New Roman"/>
                <w:color w:val="212121"/>
                <w:sz w:val="20"/>
                <w:szCs w:val="20"/>
              </w:rPr>
              <w:t xml:space="preserve"> 10</w:t>
            </w:r>
            <w:r w:rsidRPr="001169F5">
              <w:rPr>
                <w:rFonts w:ascii="Times New Roman" w:hAnsi="Times New Roman" w:cs="Times New Roman"/>
                <w:color w:val="212121"/>
                <w:sz w:val="20"/>
                <w:szCs w:val="20"/>
                <w:vertAlign w:val="superscript"/>
              </w:rPr>
              <w:t>-23</w:t>
            </w:r>
            <w:r w:rsidRPr="001169F5">
              <w:rPr>
                <w:rFonts w:ascii="Times New Roman" w:hAnsi="Times New Roman" w:cs="Times New Roman"/>
                <w:color w:val="212121"/>
                <w:sz w:val="20"/>
                <w:szCs w:val="20"/>
              </w:rPr>
              <w:t> </w:t>
            </w:r>
          </w:p>
        </w:tc>
      </w:tr>
      <w:tr w:rsidR="004807CB" w:rsidRPr="001169F5" w14:paraId="147A1DF2" w14:textId="77777777" w:rsidTr="001169F5">
        <w:tc>
          <w:tcPr>
            <w:tcW w:w="0" w:type="auto"/>
            <w:vAlign w:val="center"/>
          </w:tcPr>
          <w:p w14:paraId="6C0FD992"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E</w:t>
            </w:r>
          </w:p>
        </w:tc>
        <w:tc>
          <w:tcPr>
            <w:tcW w:w="6406" w:type="dxa"/>
            <w:vAlign w:val="center"/>
          </w:tcPr>
          <w:p w14:paraId="371AAF20"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he average activation energy for the rate limiting enzymes in metabolism in units of joules; from the metabolic theory of ecology (</w:t>
            </w:r>
            <w:proofErr w:type="spellStart"/>
            <w:r w:rsidRPr="001169F5">
              <w:rPr>
                <w:rFonts w:ascii="Times New Roman" w:hAnsi="Times New Roman" w:cs="Times New Roman"/>
                <w:sz w:val="20"/>
                <w:szCs w:val="20"/>
              </w:rPr>
              <w:t>Gilooly</w:t>
            </w:r>
            <w:proofErr w:type="spellEnd"/>
            <w:r w:rsidRPr="001169F5">
              <w:rPr>
                <w:rFonts w:ascii="Times New Roman" w:hAnsi="Times New Roman" w:cs="Times New Roman"/>
                <w:sz w:val="20"/>
                <w:szCs w:val="20"/>
              </w:rPr>
              <w:t xml:space="preserve"> et al. 2001).</w:t>
            </w:r>
          </w:p>
        </w:tc>
        <w:tc>
          <w:tcPr>
            <w:tcW w:w="1635" w:type="dxa"/>
            <w:vAlign w:val="center"/>
          </w:tcPr>
          <w:p w14:paraId="15BD267C" w14:textId="77777777" w:rsidR="004807CB" w:rsidRPr="001169F5" w:rsidRDefault="004807CB" w:rsidP="005B5F49">
            <w:pPr>
              <w:jc w:val="center"/>
              <w:rPr>
                <w:rFonts w:ascii="Times New Roman" w:hAnsi="Times New Roman" w:cs="Times New Roman"/>
                <w:sz w:val="20"/>
                <w:szCs w:val="20"/>
              </w:rPr>
            </w:pPr>
            <w:proofErr w:type="gramStart"/>
            <w:r w:rsidRPr="001169F5">
              <w:rPr>
                <w:rFonts w:ascii="Times New Roman" w:hAnsi="Times New Roman" w:cs="Times New Roman"/>
                <w:color w:val="212121"/>
                <w:sz w:val="20"/>
                <w:szCs w:val="20"/>
              </w:rPr>
              <w:t>1.04  ×</w:t>
            </w:r>
            <w:proofErr w:type="gramEnd"/>
            <w:r w:rsidRPr="001169F5">
              <w:rPr>
                <w:rFonts w:ascii="Times New Roman" w:hAnsi="Times New Roman" w:cs="Times New Roman"/>
                <w:color w:val="212121"/>
                <w:sz w:val="20"/>
                <w:szCs w:val="20"/>
              </w:rPr>
              <w:t xml:space="preserve"> 10</w:t>
            </w:r>
            <w:r w:rsidRPr="001169F5">
              <w:rPr>
                <w:rFonts w:ascii="Times New Roman" w:hAnsi="Times New Roman" w:cs="Times New Roman"/>
                <w:color w:val="212121"/>
                <w:sz w:val="20"/>
                <w:szCs w:val="20"/>
                <w:vertAlign w:val="superscript"/>
              </w:rPr>
              <w:t>-19</w:t>
            </w:r>
            <w:r w:rsidRPr="001169F5">
              <w:rPr>
                <w:rFonts w:ascii="Times New Roman" w:hAnsi="Times New Roman" w:cs="Times New Roman"/>
                <w:color w:val="212121"/>
                <w:sz w:val="20"/>
                <w:szCs w:val="20"/>
              </w:rPr>
              <w:t> </w:t>
            </w:r>
          </w:p>
        </w:tc>
      </w:tr>
      <w:tr w:rsidR="004807CB" w:rsidRPr="001169F5" w14:paraId="2B03E5A1" w14:textId="77777777" w:rsidTr="001169F5">
        <w:tc>
          <w:tcPr>
            <w:tcW w:w="0" w:type="auto"/>
            <w:vAlign w:val="center"/>
          </w:tcPr>
          <w:p w14:paraId="2BDB778D" w14:textId="77777777" w:rsidR="004807CB" w:rsidRPr="001169F5" w:rsidRDefault="004807CB" w:rsidP="005B5F49">
            <w:pPr>
              <w:jc w:val="center"/>
              <w:rPr>
                <w:rFonts w:ascii="Times New Roman" w:hAnsi="Times New Roman" w:cs="Times New Roman"/>
                <w:sz w:val="20"/>
                <w:szCs w:val="20"/>
              </w:rPr>
            </w:pPr>
            <w:r w:rsidRPr="001169F5">
              <w:rPr>
                <w:rFonts w:ascii="Cambria Math" w:hAnsi="Cambria Math" w:cs="Cambria Math"/>
                <w:sz w:val="20"/>
                <w:szCs w:val="20"/>
              </w:rPr>
              <w:t>𝜃</w:t>
            </w:r>
          </w:p>
        </w:tc>
        <w:tc>
          <w:tcPr>
            <w:tcW w:w="6406" w:type="dxa"/>
            <w:vAlign w:val="center"/>
          </w:tcPr>
          <w:p w14:paraId="1D861D43"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Metabolic scaling exponent; values vary among </w:t>
            </w:r>
            <w:proofErr w:type="gramStart"/>
            <w:r w:rsidRPr="001169F5">
              <w:rPr>
                <w:rFonts w:ascii="Times New Roman" w:hAnsi="Times New Roman" w:cs="Times New Roman"/>
                <w:sz w:val="20"/>
                <w:szCs w:val="20"/>
              </w:rPr>
              <w:t>clade,</w:t>
            </w:r>
            <w:proofErr w:type="gramEnd"/>
            <w:r w:rsidRPr="001169F5">
              <w:rPr>
                <w:rFonts w:ascii="Times New Roman" w:hAnsi="Times New Roman" w:cs="Times New Roman"/>
                <w:sz w:val="20"/>
                <w:szCs w:val="20"/>
              </w:rPr>
              <w:t xml:space="preserve"> here we use a value reported for tunas (Clarke and Johnston 1999)</w:t>
            </w:r>
          </w:p>
        </w:tc>
        <w:tc>
          <w:tcPr>
            <w:tcW w:w="1635" w:type="dxa"/>
            <w:vAlign w:val="center"/>
          </w:tcPr>
          <w:p w14:paraId="3D1D604B"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0.66</w:t>
            </w:r>
          </w:p>
        </w:tc>
      </w:tr>
      <w:tr w:rsidR="004807CB" w:rsidRPr="001169F5" w14:paraId="4C56DCC2" w14:textId="77777777" w:rsidTr="001169F5">
        <w:tc>
          <w:tcPr>
            <w:tcW w:w="0" w:type="auto"/>
            <w:vAlign w:val="center"/>
          </w:tcPr>
          <w:p w14:paraId="4F8D16CC" w14:textId="77777777" w:rsidR="004807CB" w:rsidRPr="001169F5" w:rsidRDefault="004807CB" w:rsidP="005B5F49">
            <w:pPr>
              <w:jc w:val="center"/>
              <w:rPr>
                <w:rFonts w:ascii="Times New Roman" w:hAnsi="Times New Roman" w:cs="Times New Roman"/>
                <w:sz w:val="20"/>
                <w:szCs w:val="20"/>
              </w:rPr>
            </w:pPr>
            <w:r w:rsidRPr="001169F5">
              <w:rPr>
                <w:rFonts w:ascii="Cambria Math" w:hAnsi="Cambria Math" w:cs="Cambria Math"/>
                <w:sz w:val="20"/>
                <w:szCs w:val="20"/>
              </w:rPr>
              <w:t>𝜌</w:t>
            </w:r>
          </w:p>
        </w:tc>
        <w:tc>
          <w:tcPr>
            <w:tcW w:w="6406" w:type="dxa"/>
            <w:vAlign w:val="center"/>
          </w:tcPr>
          <w:p w14:paraId="72B06A9F"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he energy density of tuna body mass in our model in J/kg (estimated empirically and reported in Chapman et al. 2011)</w:t>
            </w:r>
          </w:p>
        </w:tc>
        <w:tc>
          <w:tcPr>
            <w:tcW w:w="1635" w:type="dxa"/>
            <w:vAlign w:val="center"/>
          </w:tcPr>
          <w:p w14:paraId="74F73FC8" w14:textId="77777777" w:rsidR="004807CB" w:rsidRPr="001169F5" w:rsidRDefault="004807CB" w:rsidP="005B5F49">
            <w:pPr>
              <w:jc w:val="center"/>
              <w:rPr>
                <w:rFonts w:ascii="Times New Roman" w:hAnsi="Times New Roman" w:cs="Times New Roman"/>
                <w:sz w:val="20"/>
                <w:szCs w:val="20"/>
              </w:rPr>
            </w:pPr>
            <w:proofErr w:type="gramStart"/>
            <w:r w:rsidRPr="001169F5">
              <w:rPr>
                <w:rFonts w:ascii="Times New Roman" w:hAnsi="Times New Roman" w:cs="Times New Roman"/>
                <w:color w:val="212121"/>
                <w:sz w:val="20"/>
                <w:szCs w:val="20"/>
              </w:rPr>
              <w:t>4.2  ×</w:t>
            </w:r>
            <w:proofErr w:type="gramEnd"/>
            <w:r w:rsidRPr="001169F5">
              <w:rPr>
                <w:rFonts w:ascii="Times New Roman" w:hAnsi="Times New Roman" w:cs="Times New Roman"/>
                <w:color w:val="212121"/>
                <w:sz w:val="20"/>
                <w:szCs w:val="20"/>
              </w:rPr>
              <w:t xml:space="preserve"> 10</w:t>
            </w:r>
            <w:r w:rsidRPr="001169F5">
              <w:rPr>
                <w:rFonts w:ascii="Times New Roman" w:hAnsi="Times New Roman" w:cs="Times New Roman"/>
                <w:color w:val="212121"/>
                <w:sz w:val="20"/>
                <w:szCs w:val="20"/>
                <w:vertAlign w:val="superscript"/>
              </w:rPr>
              <w:t>6</w:t>
            </w:r>
            <w:r w:rsidRPr="001169F5">
              <w:rPr>
                <w:rFonts w:ascii="Times New Roman" w:hAnsi="Times New Roman" w:cs="Times New Roman"/>
                <w:color w:val="212121"/>
                <w:sz w:val="20"/>
                <w:szCs w:val="20"/>
              </w:rPr>
              <w:t> </w:t>
            </w:r>
          </w:p>
        </w:tc>
      </w:tr>
      <w:tr w:rsidR="004807CB" w:rsidRPr="001169F5" w14:paraId="4209B9F0" w14:textId="77777777" w:rsidTr="001169F5">
        <w:tc>
          <w:tcPr>
            <w:tcW w:w="0" w:type="auto"/>
            <w:vAlign w:val="center"/>
          </w:tcPr>
          <w:p w14:paraId="3B5FD71E"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t</w:t>
            </w:r>
          </w:p>
        </w:tc>
        <w:tc>
          <w:tcPr>
            <w:tcW w:w="6406" w:type="dxa"/>
            <w:vAlign w:val="center"/>
          </w:tcPr>
          <w:p w14:paraId="66CC6F2A"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ime in monthly time steps in the dynamic model</w:t>
            </w:r>
          </w:p>
        </w:tc>
        <w:tc>
          <w:tcPr>
            <w:tcW w:w="1635" w:type="dxa"/>
            <w:vAlign w:val="center"/>
          </w:tcPr>
          <w:p w14:paraId="4BD19338"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3D131C48" w14:textId="77777777" w:rsidTr="001169F5">
        <w:tc>
          <w:tcPr>
            <w:tcW w:w="0" w:type="auto"/>
            <w:vAlign w:val="center"/>
          </w:tcPr>
          <w:p w14:paraId="0A2F09ED" w14:textId="77777777" w:rsidR="004807CB" w:rsidRPr="001169F5" w:rsidRDefault="004807CB" w:rsidP="005B5F49">
            <w:pPr>
              <w:jc w:val="center"/>
              <w:rPr>
                <w:rFonts w:ascii="Times New Roman" w:hAnsi="Times New Roman" w:cs="Times New Roman"/>
                <w:i/>
                <w:sz w:val="20"/>
                <w:szCs w:val="20"/>
              </w:rPr>
            </w:pPr>
            <w:proofErr w:type="spellStart"/>
            <w:r w:rsidRPr="001169F5">
              <w:rPr>
                <w:rFonts w:ascii="Times New Roman" w:hAnsi="Times New Roman" w:cs="Times New Roman"/>
                <w:i/>
                <w:sz w:val="20"/>
                <w:szCs w:val="20"/>
              </w:rPr>
              <w:t>T</w:t>
            </w:r>
            <w:r w:rsidRPr="001169F5">
              <w:rPr>
                <w:rFonts w:ascii="Times New Roman" w:hAnsi="Times New Roman" w:cs="Times New Roman"/>
                <w:i/>
                <w:sz w:val="20"/>
                <w:szCs w:val="20"/>
                <w:vertAlign w:val="subscript"/>
              </w:rPr>
              <w:t>max</w:t>
            </w:r>
            <w:proofErr w:type="spellEnd"/>
          </w:p>
        </w:tc>
        <w:tc>
          <w:tcPr>
            <w:tcW w:w="6406" w:type="dxa"/>
            <w:vAlign w:val="center"/>
          </w:tcPr>
          <w:p w14:paraId="499C857D" w14:textId="23863AE6"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Maximum lifespan in years</w:t>
            </w:r>
          </w:p>
        </w:tc>
        <w:tc>
          <w:tcPr>
            <w:tcW w:w="1635" w:type="dxa"/>
            <w:vAlign w:val="center"/>
          </w:tcPr>
          <w:p w14:paraId="14B9F5B0" w14:textId="40E77523"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18</w:t>
            </w:r>
          </w:p>
        </w:tc>
      </w:tr>
      <w:tr w:rsidR="004807CB" w:rsidRPr="001169F5" w14:paraId="1456F4FC" w14:textId="77777777" w:rsidTr="001169F5">
        <w:tc>
          <w:tcPr>
            <w:tcW w:w="0" w:type="auto"/>
            <w:vAlign w:val="center"/>
          </w:tcPr>
          <w:p w14:paraId="2130CA9A"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l</w:t>
            </w:r>
          </w:p>
        </w:tc>
        <w:tc>
          <w:tcPr>
            <w:tcW w:w="6406" w:type="dxa"/>
            <w:vAlign w:val="center"/>
          </w:tcPr>
          <w:p w14:paraId="67D9449E"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Body length (in cm) – this is a dynamic state variable but can only increase with time. The maximum value is 375 cm.</w:t>
            </w:r>
          </w:p>
        </w:tc>
        <w:tc>
          <w:tcPr>
            <w:tcW w:w="1635" w:type="dxa"/>
            <w:vAlign w:val="center"/>
          </w:tcPr>
          <w:p w14:paraId="152A56F7"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5D384BDC" w14:textId="77777777" w:rsidTr="001169F5">
        <w:tc>
          <w:tcPr>
            <w:tcW w:w="0" w:type="auto"/>
            <w:vAlign w:val="center"/>
          </w:tcPr>
          <w:p w14:paraId="67012450"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s</w:t>
            </w:r>
          </w:p>
        </w:tc>
        <w:tc>
          <w:tcPr>
            <w:tcW w:w="6406" w:type="dxa"/>
            <w:vAlign w:val="center"/>
          </w:tcPr>
          <w:p w14:paraId="31DAF6D1"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78F6016F" w14:textId="77777777" w:rsidTr="001169F5">
        <w:tc>
          <w:tcPr>
            <w:tcW w:w="0" w:type="auto"/>
            <w:vAlign w:val="center"/>
          </w:tcPr>
          <w:p w14:paraId="53C31A5A" w14:textId="77777777" w:rsidR="004807CB" w:rsidRPr="001169F5" w:rsidRDefault="00075038" w:rsidP="005B5F49">
            <w:pPr>
              <w:jc w:val="center"/>
              <w:rPr>
                <w:rFonts w:ascii="Times New Roman" w:hAnsi="Times New Roman" w:cs="Times New Roman"/>
                <w:i/>
                <w:sz w:val="20"/>
                <w:szCs w:val="20"/>
                <w:vertAlign w:val="subscript"/>
              </w:rPr>
            </w:pPr>
            <w:r w:rsidRPr="00075038">
              <w:rPr>
                <w:rFonts w:ascii="Times New Roman" w:eastAsiaTheme="minorEastAsia" w:hAnsi="Times New Roman" w:cs="Times New Roman"/>
                <w:noProof/>
                <w:position w:val="-12"/>
                <w:sz w:val="20"/>
                <w:szCs w:val="20"/>
              </w:rPr>
              <w:object w:dxaOrig="280" w:dyaOrig="380" w14:anchorId="16125281">
                <v:shape id="_x0000_i1033" type="#_x0000_t75" alt="" style="width:14.2pt;height:19.1pt;mso-width-percent:0;mso-height-percent:0;mso-width-percent:0;mso-height-percent:0" o:ole="">
                  <v:imagedata r:id="rId102" o:title=""/>
                </v:shape>
                <o:OLEObject Type="Embed" ProgID="Equation.DSMT4" ShapeID="_x0000_i1033" DrawAspect="Content" ObjectID="_1633542218" r:id="rId103"/>
              </w:object>
            </w:r>
            <w:r w:rsidR="004807CB" w:rsidRPr="001169F5">
              <w:rPr>
                <w:rFonts w:ascii="Times New Roman" w:hAnsi="Times New Roman" w:cs="Times New Roman"/>
                <w:i/>
                <w:sz w:val="20"/>
                <w:szCs w:val="20"/>
                <w:vertAlign w:val="subscript"/>
              </w:rPr>
              <w:t xml:space="preserve"> </w:t>
            </w:r>
          </w:p>
        </w:tc>
        <w:tc>
          <w:tcPr>
            <w:tcW w:w="6406" w:type="dxa"/>
            <w:vAlign w:val="center"/>
          </w:tcPr>
          <w:p w14:paraId="7ED6C9F4"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Structural mass of the individual (in kg); a cubic function of length</w:t>
            </w:r>
          </w:p>
        </w:tc>
        <w:tc>
          <w:tcPr>
            <w:tcW w:w="1635" w:type="dxa"/>
            <w:vAlign w:val="center"/>
          </w:tcPr>
          <w:p w14:paraId="110E9EFD"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161407EE" w14:textId="77777777" w:rsidTr="001169F5">
        <w:tc>
          <w:tcPr>
            <w:tcW w:w="0" w:type="auto"/>
            <w:vAlign w:val="center"/>
          </w:tcPr>
          <w:p w14:paraId="10A20201"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a</w:t>
            </w:r>
          </w:p>
        </w:tc>
        <w:tc>
          <w:tcPr>
            <w:tcW w:w="6406" w:type="dxa"/>
            <w:vAlign w:val="center"/>
          </w:tcPr>
          <w:p w14:paraId="32338B73"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Scale coefficient relating length to structural mass, estimated empirically for bluefin tuna and reported in ICCAT (2015)</w:t>
            </w:r>
          </w:p>
        </w:tc>
        <w:tc>
          <w:tcPr>
            <w:tcW w:w="1635" w:type="dxa"/>
            <w:vAlign w:val="center"/>
          </w:tcPr>
          <w:p w14:paraId="7E797F42" w14:textId="77777777" w:rsidR="004807CB" w:rsidRPr="001169F5" w:rsidRDefault="004807CB" w:rsidP="005B5F49">
            <w:pPr>
              <w:jc w:val="center"/>
              <w:rPr>
                <w:rFonts w:ascii="Times New Roman" w:hAnsi="Times New Roman" w:cs="Times New Roman"/>
                <w:color w:val="212121"/>
                <w:sz w:val="20"/>
                <w:szCs w:val="20"/>
              </w:rPr>
            </w:pPr>
            <w:proofErr w:type="gramStart"/>
            <w:r w:rsidRPr="001169F5">
              <w:rPr>
                <w:rFonts w:ascii="Times New Roman" w:hAnsi="Times New Roman" w:cs="Times New Roman"/>
                <w:color w:val="212121"/>
                <w:sz w:val="20"/>
                <w:szCs w:val="20"/>
              </w:rPr>
              <w:t>1.0  ×</w:t>
            </w:r>
            <w:proofErr w:type="gramEnd"/>
            <w:r w:rsidRPr="001169F5">
              <w:rPr>
                <w:rFonts w:ascii="Times New Roman" w:hAnsi="Times New Roman" w:cs="Times New Roman"/>
                <w:color w:val="212121"/>
                <w:sz w:val="20"/>
                <w:szCs w:val="20"/>
              </w:rPr>
              <w:t xml:space="preserve"> 10</w:t>
            </w:r>
            <w:r w:rsidRPr="001169F5">
              <w:rPr>
                <w:rFonts w:ascii="Times New Roman" w:hAnsi="Times New Roman" w:cs="Times New Roman"/>
                <w:color w:val="212121"/>
                <w:sz w:val="20"/>
                <w:szCs w:val="20"/>
                <w:vertAlign w:val="superscript"/>
              </w:rPr>
              <w:t>-5</w:t>
            </w:r>
          </w:p>
        </w:tc>
      </w:tr>
      <w:tr w:rsidR="004807CB" w:rsidRPr="001169F5" w14:paraId="47E66725" w14:textId="77777777" w:rsidTr="001169F5">
        <w:tc>
          <w:tcPr>
            <w:tcW w:w="0" w:type="auto"/>
            <w:vAlign w:val="center"/>
          </w:tcPr>
          <w:p w14:paraId="1981002B" w14:textId="77777777" w:rsidR="004807CB" w:rsidRPr="001169F5" w:rsidRDefault="00075038" w:rsidP="005B5F49">
            <w:pPr>
              <w:jc w:val="center"/>
              <w:rPr>
                <w:rFonts w:ascii="Times New Roman" w:hAnsi="Times New Roman" w:cs="Times New Roman"/>
                <w:i/>
                <w:sz w:val="20"/>
                <w:szCs w:val="20"/>
              </w:rPr>
            </w:pPr>
            <w:r w:rsidRPr="00075038">
              <w:rPr>
                <w:rFonts w:ascii="Times New Roman" w:eastAsiaTheme="minorEastAsia" w:hAnsi="Times New Roman" w:cs="Times New Roman"/>
                <w:noProof/>
                <w:position w:val="-12"/>
                <w:sz w:val="20"/>
                <w:szCs w:val="20"/>
              </w:rPr>
              <w:object w:dxaOrig="300" w:dyaOrig="380" w14:anchorId="7A7B9212">
                <v:shape id="_x0000_i1032" type="#_x0000_t75" alt="" style="width:14.2pt;height:19.1pt;mso-width-percent:0;mso-height-percent:0;mso-width-percent:0;mso-height-percent:0" o:ole="">
                  <v:imagedata r:id="rId104" o:title=""/>
                </v:shape>
                <o:OLEObject Type="Embed" ProgID="Equation.DSMT4" ShapeID="_x0000_i1032" DrawAspect="Content" ObjectID="_1633542219" r:id="rId105"/>
              </w:object>
            </w:r>
          </w:p>
        </w:tc>
        <w:tc>
          <w:tcPr>
            <w:tcW w:w="6406" w:type="dxa"/>
            <w:vAlign w:val="center"/>
          </w:tcPr>
          <w:p w14:paraId="04F028C6"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Lipid mass of the individual (in kg); </w:t>
            </w:r>
            <w:r w:rsidR="00075038" w:rsidRPr="00075038">
              <w:rPr>
                <w:rFonts w:ascii="Times New Roman" w:eastAsiaTheme="minorEastAsia" w:hAnsi="Times New Roman" w:cs="Times New Roman"/>
                <w:noProof/>
                <w:position w:val="-12"/>
                <w:sz w:val="20"/>
                <w:szCs w:val="20"/>
              </w:rPr>
              <w:object w:dxaOrig="300" w:dyaOrig="380" w14:anchorId="65F0E9D8">
                <v:shape id="_x0000_i1031" type="#_x0000_t75" alt="" style="width:14.2pt;height:19.1pt;mso-width-percent:0;mso-height-percent:0;mso-width-percent:0;mso-height-percent:0" o:ole="">
                  <v:imagedata r:id="rId106" o:title=""/>
                </v:shape>
                <o:OLEObject Type="Embed" ProgID="Equation.DSMT4" ShapeID="_x0000_i1031" DrawAspect="Content" ObjectID="_1633542220" r:id="rId107"/>
              </w:object>
            </w:r>
            <w:r w:rsidRPr="001169F5">
              <w:rPr>
                <w:rFonts w:ascii="Times New Roman" w:hAnsi="Times New Roman" w:cs="Times New Roman"/>
                <w:sz w:val="20"/>
                <w:szCs w:val="20"/>
              </w:rPr>
              <w:t xml:space="preserve"> cannot exceed </w:t>
            </w:r>
            <w:r w:rsidR="00075038" w:rsidRPr="00075038">
              <w:rPr>
                <w:rFonts w:ascii="Times New Roman" w:eastAsiaTheme="minorEastAsia" w:hAnsi="Times New Roman" w:cs="Times New Roman"/>
                <w:noProof/>
                <w:position w:val="-12"/>
                <w:sz w:val="20"/>
                <w:szCs w:val="20"/>
              </w:rPr>
              <w:object w:dxaOrig="700" w:dyaOrig="380" w14:anchorId="6839D870">
                <v:shape id="_x0000_i1030" type="#_x0000_t75" alt="" style="width:34.8pt;height:19.1pt;mso-width-percent:0;mso-height-percent:0;mso-width-percent:0;mso-height-percent:0" o:ole="">
                  <v:imagedata r:id="rId108" o:title=""/>
                </v:shape>
                <o:OLEObject Type="Embed" ProgID="Equation.DSMT4" ShapeID="_x0000_i1030" DrawAspect="Content" ObjectID="_1633542221" r:id="rId109"/>
              </w:object>
            </w:r>
            <w:r w:rsidRPr="001169F5">
              <w:rPr>
                <w:rFonts w:ascii="Times New Roman" w:hAnsi="Times New Roman" w:cs="Times New Roman"/>
                <w:sz w:val="20"/>
                <w:szCs w:val="20"/>
              </w:rPr>
              <w:t xml:space="preserve"> </w:t>
            </w:r>
          </w:p>
        </w:tc>
        <w:tc>
          <w:tcPr>
            <w:tcW w:w="1635" w:type="dxa"/>
            <w:vAlign w:val="center"/>
          </w:tcPr>
          <w:p w14:paraId="0C58DB6C"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0660BF42" w14:textId="77777777" w:rsidTr="001169F5">
        <w:tc>
          <w:tcPr>
            <w:tcW w:w="0" w:type="auto"/>
            <w:vAlign w:val="center"/>
          </w:tcPr>
          <w:p w14:paraId="6D0FD706" w14:textId="77777777" w:rsidR="004807CB" w:rsidRPr="001169F5" w:rsidRDefault="00075038" w:rsidP="005B5F49">
            <w:pPr>
              <w:jc w:val="center"/>
              <w:rPr>
                <w:rFonts w:ascii="Times New Roman" w:hAnsi="Times New Roman" w:cs="Times New Roman"/>
                <w:i/>
                <w:sz w:val="20"/>
                <w:szCs w:val="20"/>
              </w:rPr>
            </w:pPr>
            <w:r w:rsidRPr="00075038">
              <w:rPr>
                <w:rFonts w:ascii="Times New Roman" w:eastAsiaTheme="minorEastAsia" w:hAnsi="Times New Roman" w:cs="Times New Roman"/>
                <w:noProof/>
                <w:position w:val="-12"/>
                <w:sz w:val="20"/>
                <w:szCs w:val="20"/>
              </w:rPr>
              <w:object w:dxaOrig="500" w:dyaOrig="380" w14:anchorId="36FCDDE3">
                <v:shape id="_x0000_i1029" type="#_x0000_t75" alt="" style="width:25pt;height:19.1pt;mso-width-percent:0;mso-height-percent:0;mso-width-percent:0;mso-height-percent:0" o:ole="">
                  <v:imagedata r:id="rId110" o:title=""/>
                </v:shape>
                <o:OLEObject Type="Embed" ProgID="Equation.DSMT4" ShapeID="_x0000_i1029" DrawAspect="Content" ObjectID="_1633542222" r:id="rId111"/>
              </w:object>
            </w:r>
            <w:r w:rsidR="004807CB" w:rsidRPr="001169F5">
              <w:rPr>
                <w:rFonts w:ascii="Times New Roman" w:hAnsi="Times New Roman" w:cs="Times New Roman"/>
                <w:i/>
                <w:sz w:val="20"/>
                <w:szCs w:val="20"/>
              </w:rPr>
              <w:t xml:space="preserve"> </w:t>
            </w:r>
          </w:p>
        </w:tc>
        <w:tc>
          <w:tcPr>
            <w:tcW w:w="6406" w:type="dxa"/>
            <w:vAlign w:val="center"/>
          </w:tcPr>
          <w:p w14:paraId="13B8E031"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otal mass of the individual (in kg)</w:t>
            </w:r>
          </w:p>
        </w:tc>
        <w:tc>
          <w:tcPr>
            <w:tcW w:w="1635" w:type="dxa"/>
            <w:vAlign w:val="center"/>
          </w:tcPr>
          <w:p w14:paraId="367D7791"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3D054664" w14:textId="77777777" w:rsidTr="001169F5">
        <w:tc>
          <w:tcPr>
            <w:tcW w:w="0" w:type="auto"/>
            <w:vAlign w:val="center"/>
          </w:tcPr>
          <w:p w14:paraId="489608B0" w14:textId="77777777" w:rsidR="004807CB" w:rsidRPr="001169F5" w:rsidRDefault="00075038" w:rsidP="005B5F49">
            <w:pPr>
              <w:jc w:val="center"/>
              <w:rPr>
                <w:rFonts w:ascii="Times New Roman" w:hAnsi="Times New Roman" w:cs="Times New Roman"/>
                <w:sz w:val="20"/>
                <w:szCs w:val="20"/>
              </w:rPr>
            </w:pPr>
            <w:r w:rsidRPr="00075038">
              <w:rPr>
                <w:rFonts w:ascii="Times New Roman" w:eastAsiaTheme="minorEastAsia" w:hAnsi="Times New Roman" w:cs="Times New Roman"/>
                <w:noProof/>
                <w:position w:val="-6"/>
                <w:sz w:val="20"/>
                <w:szCs w:val="20"/>
              </w:rPr>
              <w:object w:dxaOrig="200" w:dyaOrig="220" w14:anchorId="58CD5F3D">
                <v:shape id="_x0000_i1028" type="#_x0000_t75" alt="" style="width:8.35pt;height:9.3pt;mso-width-percent:0;mso-height-percent:0;mso-width-percent:0;mso-height-percent:0" o:ole="">
                  <v:imagedata r:id="rId112" o:title=""/>
                </v:shape>
                <o:OLEObject Type="Embed" ProgID="Equation.DSMT4" ShapeID="_x0000_i1028" DrawAspect="Content" ObjectID="_1633542223" r:id="rId113"/>
              </w:object>
            </w:r>
          </w:p>
        </w:tc>
        <w:tc>
          <w:tcPr>
            <w:tcW w:w="6406" w:type="dxa"/>
            <w:vAlign w:val="center"/>
          </w:tcPr>
          <w:p w14:paraId="3ED82D3E"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The fraction of structural mass that determines the critical threshold of </w:t>
            </w:r>
            <w:r w:rsidRPr="001169F5">
              <w:rPr>
                <w:rFonts w:ascii="Times New Roman" w:hAnsi="Times New Roman" w:cs="Times New Roman"/>
                <w:sz w:val="20"/>
                <w:szCs w:val="20"/>
              </w:rPr>
              <w:lastRenderedPageBreak/>
              <w:t xml:space="preserve">energetic mass needed for survival; if  </w:t>
            </w:r>
            <w:r w:rsidR="00075038" w:rsidRPr="00075038">
              <w:rPr>
                <w:rFonts w:ascii="Times New Roman" w:eastAsiaTheme="minorEastAsia" w:hAnsi="Times New Roman" w:cs="Times New Roman"/>
                <w:noProof/>
                <w:position w:val="-12"/>
                <w:sz w:val="20"/>
                <w:szCs w:val="20"/>
                <w:vertAlign w:val="subscript"/>
              </w:rPr>
              <w:object w:dxaOrig="880" w:dyaOrig="380" w14:anchorId="059FA4A8">
                <v:shape id="_x0000_i1027" type="#_x0000_t75" alt="" style="width:44.1pt;height:19.1pt;mso-width-percent:0;mso-height-percent:0;mso-width-percent:0;mso-height-percent:0" o:ole="">
                  <v:imagedata r:id="rId114" o:title=""/>
                </v:shape>
                <o:OLEObject Type="Embed" ProgID="Equation.DSMT4" ShapeID="_x0000_i1027" DrawAspect="Content" ObjectID="_1633542224" r:id="rId115"/>
              </w:object>
            </w:r>
            <w:r w:rsidRPr="001169F5">
              <w:rPr>
                <w:rFonts w:ascii="Times New Roman" w:hAnsi="Times New Roman" w:cs="Times New Roman"/>
                <w:sz w:val="20"/>
                <w:szCs w:val="20"/>
              </w:rPr>
              <w:t xml:space="preserve"> the individual starves</w:t>
            </w:r>
          </w:p>
        </w:tc>
        <w:tc>
          <w:tcPr>
            <w:tcW w:w="1635" w:type="dxa"/>
            <w:vAlign w:val="center"/>
          </w:tcPr>
          <w:p w14:paraId="064C6D2F"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lastRenderedPageBreak/>
              <w:t>0.1</w:t>
            </w:r>
          </w:p>
        </w:tc>
      </w:tr>
      <w:tr w:rsidR="004807CB" w:rsidRPr="001169F5" w14:paraId="1A29DC50" w14:textId="77777777" w:rsidTr="001169F5">
        <w:tc>
          <w:tcPr>
            <w:tcW w:w="0" w:type="auto"/>
            <w:vAlign w:val="center"/>
          </w:tcPr>
          <w:p w14:paraId="0E6A4B83" w14:textId="77777777" w:rsidR="004807CB" w:rsidRPr="001169F5" w:rsidRDefault="00075038" w:rsidP="005B5F49">
            <w:pPr>
              <w:jc w:val="center"/>
              <w:rPr>
                <w:rFonts w:ascii="Times New Roman" w:eastAsiaTheme="minorEastAsia" w:hAnsi="Times New Roman" w:cs="Times New Roman"/>
                <w:noProof/>
                <w:sz w:val="20"/>
                <w:szCs w:val="20"/>
              </w:rPr>
            </w:pPr>
            <w:r w:rsidRPr="00075038">
              <w:rPr>
                <w:rFonts w:ascii="Times New Roman" w:eastAsiaTheme="minorEastAsia" w:hAnsi="Times New Roman" w:cs="Times New Roman"/>
                <w:noProof/>
                <w:position w:val="-6"/>
                <w:sz w:val="20"/>
                <w:szCs w:val="20"/>
              </w:rPr>
              <w:object w:dxaOrig="220" w:dyaOrig="260" w14:anchorId="7CCEEAA5">
                <v:shape id="_x0000_i1026" type="#_x0000_t75" alt="" style="width:10.8pt;height:13.2pt;mso-width-percent:0;mso-height-percent:0;mso-width-percent:0;mso-height-percent:0" o:ole="">
                  <v:imagedata r:id="rId116" o:title=""/>
                </v:shape>
                <o:OLEObject Type="Embed" ProgID="Equation.DSMT4" ShapeID="_x0000_i1026" DrawAspect="Content" ObjectID="_1633542225" r:id="rId117"/>
              </w:object>
            </w:r>
          </w:p>
        </w:tc>
        <w:tc>
          <w:tcPr>
            <w:tcW w:w="6406" w:type="dxa"/>
            <w:vAlign w:val="center"/>
          </w:tcPr>
          <w:p w14:paraId="1EDFAA9F"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The fraction of structural mass that determines the maximum limit on reproductive </w:t>
            </w:r>
            <w:proofErr w:type="spellStart"/>
            <w:r w:rsidRPr="001169F5">
              <w:rPr>
                <w:rFonts w:ascii="Times New Roman" w:hAnsi="Times New Roman" w:cs="Times New Roman"/>
                <w:sz w:val="20"/>
                <w:szCs w:val="20"/>
              </w:rPr>
              <w:t>ouput</w:t>
            </w:r>
            <w:proofErr w:type="spellEnd"/>
            <w:r w:rsidRPr="001169F5">
              <w:rPr>
                <w:rFonts w:ascii="Times New Roman" w:hAnsi="Times New Roman" w:cs="Times New Roman"/>
                <w:sz w:val="20"/>
                <w:szCs w:val="20"/>
              </w:rPr>
              <w:t xml:space="preserve"> in a monthly time step.</w:t>
            </w:r>
          </w:p>
        </w:tc>
        <w:tc>
          <w:tcPr>
            <w:tcW w:w="1635" w:type="dxa"/>
            <w:vAlign w:val="center"/>
          </w:tcPr>
          <w:p w14:paraId="05A15AED"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0.2</w:t>
            </w:r>
          </w:p>
        </w:tc>
      </w:tr>
      <w:tr w:rsidR="004807CB" w:rsidRPr="001169F5" w14:paraId="08313C67" w14:textId="77777777" w:rsidTr="001169F5">
        <w:tc>
          <w:tcPr>
            <w:tcW w:w="0" w:type="auto"/>
            <w:vAlign w:val="center"/>
          </w:tcPr>
          <w:p w14:paraId="52F5B4F7"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γ</w:t>
            </w:r>
          </w:p>
        </w:tc>
        <w:tc>
          <w:tcPr>
            <w:tcW w:w="6406" w:type="dxa"/>
            <w:vAlign w:val="center"/>
          </w:tcPr>
          <w:p w14:paraId="372C41A5"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Survival from one month to the next, which is a function of predation risk </w:t>
            </w:r>
            <w:r w:rsidR="00075038" w:rsidRPr="00075038">
              <w:rPr>
                <w:rFonts w:ascii="Times New Roman" w:eastAsiaTheme="minorEastAsia" w:hAnsi="Times New Roman" w:cs="Times New Roman"/>
                <w:i/>
                <w:noProof/>
                <w:position w:val="-16"/>
                <w:sz w:val="20"/>
                <w:szCs w:val="20"/>
              </w:rPr>
              <w:object w:dxaOrig="680" w:dyaOrig="420" w14:anchorId="5E90FD23">
                <v:shape id="_x0000_i1025" type="#_x0000_t75" alt="" style="width:25.95pt;height:15.65pt;mso-width-percent:0;mso-height-percent:0;mso-width-percent:0;mso-height-percent:0" o:ole="">
                  <v:imagedata r:id="rId118" o:title=""/>
                </v:shape>
                <o:OLEObject Type="Embed" ProgID="Equation.DSMT4" ShapeID="_x0000_i1025" DrawAspect="Content" ObjectID="_1633542226" r:id="rId119"/>
              </w:object>
            </w:r>
            <w:r w:rsidRPr="001169F5">
              <w:rPr>
                <w:rFonts w:ascii="Times New Roman" w:hAnsi="Times New Roman" w:cs="Times New Roman"/>
                <w:i/>
                <w:noProof/>
                <w:sz w:val="20"/>
                <w:szCs w:val="20"/>
              </w:rPr>
              <w:t xml:space="preserve"> </w:t>
            </w:r>
          </w:p>
        </w:tc>
        <w:tc>
          <w:tcPr>
            <w:tcW w:w="1635" w:type="dxa"/>
            <w:vAlign w:val="center"/>
          </w:tcPr>
          <w:p w14:paraId="37DF2F95" w14:textId="77777777" w:rsidR="004807CB" w:rsidRPr="001169F5" w:rsidRDefault="004807CB" w:rsidP="005B5F49">
            <w:pPr>
              <w:jc w:val="center"/>
              <w:rPr>
                <w:rFonts w:ascii="Times New Roman" w:hAnsi="Times New Roman" w:cs="Times New Roman"/>
                <w:color w:val="212121"/>
                <w:sz w:val="20"/>
                <w:szCs w:val="20"/>
              </w:rPr>
            </w:pPr>
          </w:p>
        </w:tc>
      </w:tr>
      <w:tr w:rsidR="004807CB" w:rsidRPr="001169F5" w14:paraId="685ACFA8" w14:textId="77777777" w:rsidTr="001169F5">
        <w:tc>
          <w:tcPr>
            <w:tcW w:w="0" w:type="auto"/>
            <w:vAlign w:val="center"/>
          </w:tcPr>
          <w:p w14:paraId="63E6E3A7"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i/>
                <w:sz w:val="20"/>
                <w:szCs w:val="20"/>
              </w:rPr>
              <w:t>g</w:t>
            </w:r>
          </w:p>
        </w:tc>
        <w:tc>
          <w:tcPr>
            <w:tcW w:w="6406" w:type="dxa"/>
            <w:vAlign w:val="center"/>
          </w:tcPr>
          <w:p w14:paraId="2BB86C44"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1169F5" w:rsidRDefault="004807CB" w:rsidP="005B5F49">
            <w:pPr>
              <w:jc w:val="center"/>
              <w:rPr>
                <w:rFonts w:ascii="Times New Roman" w:hAnsi="Times New Roman" w:cs="Times New Roman"/>
                <w:color w:val="212121"/>
                <w:sz w:val="20"/>
                <w:szCs w:val="20"/>
              </w:rPr>
            </w:pPr>
          </w:p>
        </w:tc>
      </w:tr>
      <w:tr w:rsidR="004807CB" w:rsidRPr="001169F5" w14:paraId="73EB1EB9" w14:textId="77777777" w:rsidTr="001169F5">
        <w:tc>
          <w:tcPr>
            <w:tcW w:w="0" w:type="auto"/>
            <w:vAlign w:val="center"/>
          </w:tcPr>
          <w:p w14:paraId="7EDD494D"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i/>
                <w:sz w:val="20"/>
                <w:szCs w:val="20"/>
              </w:rPr>
              <w:t>r</w:t>
            </w:r>
          </w:p>
        </w:tc>
        <w:tc>
          <w:tcPr>
            <w:tcW w:w="6406" w:type="dxa"/>
            <w:vAlign w:val="center"/>
          </w:tcPr>
          <w:p w14:paraId="0A52170C"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Proportion of lipid stores allocated to reproduction (this allocation decision is optimized by the dynamic programming equation); can take values between 0 and 1 and the sum of </w:t>
            </w:r>
            <w:r w:rsidRPr="001169F5">
              <w:rPr>
                <w:rFonts w:ascii="Times New Roman" w:hAnsi="Times New Roman" w:cs="Times New Roman"/>
                <w:i/>
                <w:sz w:val="20"/>
                <w:szCs w:val="20"/>
              </w:rPr>
              <w:t xml:space="preserve">g </w:t>
            </w:r>
            <w:r w:rsidRPr="001169F5">
              <w:rPr>
                <w:rFonts w:ascii="Times New Roman" w:hAnsi="Times New Roman" w:cs="Times New Roman"/>
                <w:sz w:val="20"/>
                <w:szCs w:val="20"/>
              </w:rPr>
              <w:t xml:space="preserve">and </w:t>
            </w:r>
            <w:r w:rsidRPr="001169F5">
              <w:rPr>
                <w:rFonts w:ascii="Times New Roman" w:hAnsi="Times New Roman" w:cs="Times New Roman"/>
                <w:i/>
                <w:sz w:val="20"/>
                <w:szCs w:val="20"/>
              </w:rPr>
              <w:t xml:space="preserve">r </w:t>
            </w:r>
            <w:r w:rsidRPr="001169F5">
              <w:rPr>
                <w:rFonts w:ascii="Times New Roman" w:hAnsi="Times New Roman" w:cs="Times New Roman"/>
                <w:sz w:val="20"/>
                <w:szCs w:val="20"/>
              </w:rPr>
              <w:t xml:space="preserve">cannot exceed one. </w:t>
            </w:r>
          </w:p>
        </w:tc>
        <w:tc>
          <w:tcPr>
            <w:tcW w:w="1635" w:type="dxa"/>
            <w:vAlign w:val="center"/>
          </w:tcPr>
          <w:p w14:paraId="0A4AD572" w14:textId="77777777" w:rsidR="004807CB" w:rsidRPr="001169F5" w:rsidRDefault="004807CB" w:rsidP="005B5F49">
            <w:pPr>
              <w:jc w:val="center"/>
              <w:rPr>
                <w:rFonts w:ascii="Times New Roman" w:hAnsi="Times New Roman" w:cs="Times New Roman"/>
                <w:color w:val="212121"/>
                <w:sz w:val="20"/>
                <w:szCs w:val="20"/>
              </w:rPr>
            </w:pPr>
          </w:p>
        </w:tc>
      </w:tr>
      <w:tr w:rsidR="004807CB" w:rsidRPr="001169F5" w14:paraId="02554DC1" w14:textId="77777777" w:rsidTr="001169F5">
        <w:tc>
          <w:tcPr>
            <w:tcW w:w="0" w:type="auto"/>
            <w:vAlign w:val="center"/>
          </w:tcPr>
          <w:p w14:paraId="1E0694C6"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V</w:t>
            </w:r>
          </w:p>
        </w:tc>
        <w:tc>
          <w:tcPr>
            <w:tcW w:w="6406" w:type="dxa"/>
            <w:vAlign w:val="center"/>
          </w:tcPr>
          <w:p w14:paraId="7D862341"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Expected lifetime fitness for an individual of a given state at a given time. </w:t>
            </w:r>
          </w:p>
        </w:tc>
        <w:tc>
          <w:tcPr>
            <w:tcW w:w="1635" w:type="dxa"/>
            <w:vAlign w:val="center"/>
          </w:tcPr>
          <w:p w14:paraId="1E035EB7" w14:textId="77777777" w:rsidR="004807CB" w:rsidRPr="001169F5" w:rsidRDefault="004807CB" w:rsidP="005B5F49">
            <w:pPr>
              <w:jc w:val="center"/>
              <w:rPr>
                <w:rFonts w:ascii="Times New Roman" w:hAnsi="Times New Roman" w:cs="Times New Roman"/>
                <w:color w:val="212121"/>
                <w:sz w:val="20"/>
                <w:szCs w:val="20"/>
              </w:rPr>
            </w:pPr>
          </w:p>
        </w:tc>
      </w:tr>
    </w:tbl>
    <w:p w14:paraId="112C65F4" w14:textId="77777777" w:rsidR="00EF7FCD" w:rsidRPr="00B36EED" w:rsidRDefault="00EF7FCD" w:rsidP="00AA7312">
      <w:pPr>
        <w:rPr>
          <w:rFonts w:ascii="Times New Roman" w:hAnsi="Times New Roman" w:cs="Times New Roman"/>
        </w:rPr>
      </w:pPr>
    </w:p>
    <w:sectPr w:rsidR="00EF7FCD" w:rsidRPr="00B36EED" w:rsidSect="000D482A">
      <w:footerReference w:type="even" r:id="rId120"/>
      <w:footerReference w:type="default" r:id="rId121"/>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0-22T14:04:00Z" w:initials="HK">
    <w:p w14:paraId="45FD5DAF" w14:textId="7968D6C9" w:rsidR="007E4404" w:rsidRDefault="007E4404">
      <w:pPr>
        <w:pStyle w:val="CommentText"/>
      </w:pPr>
      <w:r>
        <w:rPr>
          <w:rStyle w:val="CommentReference"/>
        </w:rPr>
        <w:annotationRef/>
      </w:r>
      <w:r>
        <w:t>More recent refs</w:t>
      </w:r>
    </w:p>
  </w:comment>
  <w:comment w:id="1" w:author="Holly Kindsvater" w:date="2019-03-29T08:58:00Z" w:initials="HKK">
    <w:p w14:paraId="38375A91" w14:textId="7998D403" w:rsidR="007E4404" w:rsidRDefault="007E4404">
      <w:pPr>
        <w:pStyle w:val="CommentText"/>
      </w:pPr>
      <w:r>
        <w:rPr>
          <w:rStyle w:val="CommentReference"/>
        </w:rPr>
        <w:annotationRef/>
      </w:r>
      <w:r>
        <w:t>Citation?</w:t>
      </w:r>
    </w:p>
  </w:comment>
  <w:comment w:id="5" w:author="Holly K" w:date="2019-10-25T13:41:00Z" w:initials="HK">
    <w:p w14:paraId="284ADCE1" w14:textId="4963E4D5" w:rsidR="001956ED" w:rsidRDefault="001956ED">
      <w:pPr>
        <w:pStyle w:val="CommentText"/>
      </w:pPr>
      <w:r>
        <w:rPr>
          <w:rStyle w:val="CommentReference"/>
        </w:rPr>
        <w:annotationRef/>
      </w:r>
      <w:r>
        <w:t xml:space="preserve">Describe how we calculated </w:t>
      </w:r>
      <w:r>
        <w:t>it</w:t>
      </w:r>
      <w:bookmarkStart w:id="6" w:name="_GoBack"/>
      <w:bookmarkEnd w:id="6"/>
    </w:p>
  </w:comment>
  <w:comment w:id="7" w:author="Holly K" w:date="2019-10-25T11:51:00Z" w:initials="HK">
    <w:p w14:paraId="76A847BF" w14:textId="77777777" w:rsidR="00DC11BC" w:rsidRDefault="00DC11BC" w:rsidP="00DC11BC">
      <w:pPr>
        <w:pStyle w:val="CommentText"/>
      </w:pPr>
      <w:r>
        <w:rPr>
          <w:rStyle w:val="CommentReference"/>
        </w:rPr>
        <w:annotationRef/>
      </w:r>
      <w:r>
        <w:t xml:space="preserve">I don’t entirely know how to explain this. It happens with different magnitudes of metabolic costs, predation, and income, although the shape of the functions </w:t>
      </w:r>
      <w:proofErr w:type="gramStart"/>
      <w:r>
        <w:t>are</w:t>
      </w:r>
      <w:proofErr w:type="gramEnd"/>
      <w:r>
        <w:t xml:space="preserve"> the same</w:t>
      </w:r>
    </w:p>
    <w:p w14:paraId="4583D379" w14:textId="6D54AFE8" w:rsidR="00DC11BC" w:rsidRDefault="00DC11BC">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5FD5DAF" w15:done="0"/>
  <w15:commentEx w15:paraId="38375A91" w15:done="0"/>
  <w15:commentEx w15:paraId="284ADCE1" w15:done="0"/>
  <w15:commentEx w15:paraId="4583D37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FD5DAF" w16cid:durableId="21598AFE"/>
  <w16cid:commentId w16cid:paraId="38375A91" w16cid:durableId="20485CB7"/>
  <w16cid:commentId w16cid:paraId="284ADCE1" w16cid:durableId="215D79FA"/>
  <w16cid:commentId w16cid:paraId="4583D379" w16cid:durableId="215D605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A33E4F" w14:textId="77777777" w:rsidR="00075038" w:rsidRDefault="00075038" w:rsidP="003B50DD">
      <w:r>
        <w:separator/>
      </w:r>
    </w:p>
  </w:endnote>
  <w:endnote w:type="continuationSeparator" w:id="0">
    <w:p w14:paraId="5BE10F35" w14:textId="77777777" w:rsidR="00075038" w:rsidRDefault="00075038"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7E4404" w:rsidRDefault="007E4404"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7E4404" w:rsidRDefault="007E4404"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7E4404" w:rsidRDefault="007E4404"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7E4404" w:rsidRDefault="007E4404"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5BF076" w14:textId="77777777" w:rsidR="00075038" w:rsidRDefault="00075038" w:rsidP="003B50DD">
      <w:r>
        <w:separator/>
      </w:r>
    </w:p>
  </w:footnote>
  <w:footnote w:type="continuationSeparator" w:id="0">
    <w:p w14:paraId="18E0342A" w14:textId="77777777" w:rsidR="00075038" w:rsidRDefault="00075038" w:rsidP="003B50DD">
      <w:r>
        <w:continuationSeparator/>
      </w:r>
    </w:p>
  </w:footnote>
  <w:footnote w:id="1">
    <w:p w14:paraId="0B8969D3" w14:textId="77777777" w:rsidR="007E4404" w:rsidRDefault="007E4404"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712E4ACA" w:rsidR="007E4404" w:rsidRDefault="007E4404">
      <w:pPr>
        <w:pStyle w:val="FootnoteText"/>
      </w:pPr>
      <w:r>
        <w:rPr>
          <w:rStyle w:val="FootnoteReference"/>
        </w:rPr>
        <w:footnoteRef/>
      </w:r>
      <w:r>
        <w:t xml:space="preserve">Spectra are modeled as </w:t>
      </w:r>
      <w:r w:rsidR="00075038" w:rsidRPr="00BC06F9">
        <w:rPr>
          <w:noProof/>
          <w:position w:val="-12"/>
        </w:rPr>
        <w:object w:dxaOrig="3520" w:dyaOrig="380" w14:anchorId="02F0FEE1">
          <v:shape id="_x0000_i1084" type="#_x0000_t75" alt="" style="width:176.35pt;height:19.1pt;mso-width-percent:0;mso-height-percent:0;mso-width-percent:0;mso-height-percent:0" o:ole="">
            <v:imagedata r:id="rId1" o:title=""/>
          </v:shape>
          <o:OLEObject Type="Embed" ProgID="Equation.DSMT4" ShapeID="_x0000_i1084" DrawAspect="Content" ObjectID="_1633542227" r:id="rId2"/>
        </w:objec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4"/>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14BE"/>
    <w:rsid w:val="00000E02"/>
    <w:rsid w:val="000015CE"/>
    <w:rsid w:val="000019B6"/>
    <w:rsid w:val="00003249"/>
    <w:rsid w:val="00003D7A"/>
    <w:rsid w:val="000078E3"/>
    <w:rsid w:val="00010B66"/>
    <w:rsid w:val="00011124"/>
    <w:rsid w:val="000128B9"/>
    <w:rsid w:val="000135C1"/>
    <w:rsid w:val="00014D0A"/>
    <w:rsid w:val="00014F50"/>
    <w:rsid w:val="000178F3"/>
    <w:rsid w:val="00017F7D"/>
    <w:rsid w:val="0002434D"/>
    <w:rsid w:val="00024CC3"/>
    <w:rsid w:val="00025288"/>
    <w:rsid w:val="000266DC"/>
    <w:rsid w:val="00026BA7"/>
    <w:rsid w:val="00031C01"/>
    <w:rsid w:val="0003597D"/>
    <w:rsid w:val="00035C0E"/>
    <w:rsid w:val="000371CC"/>
    <w:rsid w:val="0004007A"/>
    <w:rsid w:val="00040DA3"/>
    <w:rsid w:val="00040F19"/>
    <w:rsid w:val="0004315F"/>
    <w:rsid w:val="00050183"/>
    <w:rsid w:val="000550CC"/>
    <w:rsid w:val="00055C39"/>
    <w:rsid w:val="0005665D"/>
    <w:rsid w:val="000618D6"/>
    <w:rsid w:val="000627FD"/>
    <w:rsid w:val="0006298D"/>
    <w:rsid w:val="00062A69"/>
    <w:rsid w:val="00062E0D"/>
    <w:rsid w:val="0006501A"/>
    <w:rsid w:val="00066788"/>
    <w:rsid w:val="00075038"/>
    <w:rsid w:val="00076FB6"/>
    <w:rsid w:val="00077AFA"/>
    <w:rsid w:val="00080503"/>
    <w:rsid w:val="00080A4D"/>
    <w:rsid w:val="000811E6"/>
    <w:rsid w:val="000816D6"/>
    <w:rsid w:val="0008693F"/>
    <w:rsid w:val="000911C4"/>
    <w:rsid w:val="000936FE"/>
    <w:rsid w:val="00093C97"/>
    <w:rsid w:val="00093D03"/>
    <w:rsid w:val="0009497C"/>
    <w:rsid w:val="00095387"/>
    <w:rsid w:val="00095BAF"/>
    <w:rsid w:val="00096ABF"/>
    <w:rsid w:val="000970E7"/>
    <w:rsid w:val="00097323"/>
    <w:rsid w:val="000A2563"/>
    <w:rsid w:val="000A28F8"/>
    <w:rsid w:val="000A519F"/>
    <w:rsid w:val="000A7B0A"/>
    <w:rsid w:val="000A7CB7"/>
    <w:rsid w:val="000B1BDB"/>
    <w:rsid w:val="000B370A"/>
    <w:rsid w:val="000B3AEA"/>
    <w:rsid w:val="000B4516"/>
    <w:rsid w:val="000C0E29"/>
    <w:rsid w:val="000C202A"/>
    <w:rsid w:val="000C24E1"/>
    <w:rsid w:val="000C2ADA"/>
    <w:rsid w:val="000C4405"/>
    <w:rsid w:val="000C481E"/>
    <w:rsid w:val="000C4F92"/>
    <w:rsid w:val="000C685B"/>
    <w:rsid w:val="000C7103"/>
    <w:rsid w:val="000C7F14"/>
    <w:rsid w:val="000D04AA"/>
    <w:rsid w:val="000D2469"/>
    <w:rsid w:val="000D482A"/>
    <w:rsid w:val="000D706D"/>
    <w:rsid w:val="000E10AB"/>
    <w:rsid w:val="000E17B7"/>
    <w:rsid w:val="000E3529"/>
    <w:rsid w:val="000E5076"/>
    <w:rsid w:val="000E5624"/>
    <w:rsid w:val="000E5766"/>
    <w:rsid w:val="000E61EF"/>
    <w:rsid w:val="000F1363"/>
    <w:rsid w:val="000F1E63"/>
    <w:rsid w:val="000F2B26"/>
    <w:rsid w:val="000F4226"/>
    <w:rsid w:val="000F54B4"/>
    <w:rsid w:val="00100330"/>
    <w:rsid w:val="001006AC"/>
    <w:rsid w:val="001014CD"/>
    <w:rsid w:val="00103B8F"/>
    <w:rsid w:val="001069C9"/>
    <w:rsid w:val="00107598"/>
    <w:rsid w:val="00107F9B"/>
    <w:rsid w:val="00111DD6"/>
    <w:rsid w:val="001141EC"/>
    <w:rsid w:val="00114FC1"/>
    <w:rsid w:val="00115499"/>
    <w:rsid w:val="001169F5"/>
    <w:rsid w:val="001204C5"/>
    <w:rsid w:val="0012052C"/>
    <w:rsid w:val="0012160B"/>
    <w:rsid w:val="00126B36"/>
    <w:rsid w:val="0012767B"/>
    <w:rsid w:val="00130726"/>
    <w:rsid w:val="001310D2"/>
    <w:rsid w:val="001316AB"/>
    <w:rsid w:val="00133039"/>
    <w:rsid w:val="001353A2"/>
    <w:rsid w:val="001368E3"/>
    <w:rsid w:val="00141A1A"/>
    <w:rsid w:val="00142C96"/>
    <w:rsid w:val="00143729"/>
    <w:rsid w:val="00145996"/>
    <w:rsid w:val="00145C60"/>
    <w:rsid w:val="00151A26"/>
    <w:rsid w:val="00151EB0"/>
    <w:rsid w:val="00153A47"/>
    <w:rsid w:val="001542D1"/>
    <w:rsid w:val="00156A61"/>
    <w:rsid w:val="0016022E"/>
    <w:rsid w:val="00160EC4"/>
    <w:rsid w:val="0016133F"/>
    <w:rsid w:val="00162468"/>
    <w:rsid w:val="0016340C"/>
    <w:rsid w:val="001636BC"/>
    <w:rsid w:val="00171761"/>
    <w:rsid w:val="00172CBB"/>
    <w:rsid w:val="00175699"/>
    <w:rsid w:val="00176261"/>
    <w:rsid w:val="00176A1F"/>
    <w:rsid w:val="001809B5"/>
    <w:rsid w:val="0018225D"/>
    <w:rsid w:val="0018447B"/>
    <w:rsid w:val="00184A5C"/>
    <w:rsid w:val="00185D42"/>
    <w:rsid w:val="00190E0B"/>
    <w:rsid w:val="0019216F"/>
    <w:rsid w:val="0019331C"/>
    <w:rsid w:val="001956ED"/>
    <w:rsid w:val="001A3672"/>
    <w:rsid w:val="001A3A1B"/>
    <w:rsid w:val="001A61F8"/>
    <w:rsid w:val="001A6A09"/>
    <w:rsid w:val="001B187D"/>
    <w:rsid w:val="001B2A97"/>
    <w:rsid w:val="001B3EB7"/>
    <w:rsid w:val="001B5DB4"/>
    <w:rsid w:val="001B74DC"/>
    <w:rsid w:val="001B7B03"/>
    <w:rsid w:val="001B7CB5"/>
    <w:rsid w:val="001C09E3"/>
    <w:rsid w:val="001C17CA"/>
    <w:rsid w:val="001C4A9D"/>
    <w:rsid w:val="001C4FD6"/>
    <w:rsid w:val="001C5ADF"/>
    <w:rsid w:val="001C76A9"/>
    <w:rsid w:val="001C7F08"/>
    <w:rsid w:val="001D1184"/>
    <w:rsid w:val="001D31C8"/>
    <w:rsid w:val="001D3AD5"/>
    <w:rsid w:val="001D3DA5"/>
    <w:rsid w:val="001D4C1A"/>
    <w:rsid w:val="001E15B6"/>
    <w:rsid w:val="001E1DAA"/>
    <w:rsid w:val="001E4820"/>
    <w:rsid w:val="001E79B2"/>
    <w:rsid w:val="001F0381"/>
    <w:rsid w:val="001F051A"/>
    <w:rsid w:val="001F3232"/>
    <w:rsid w:val="001F3A31"/>
    <w:rsid w:val="001F3B65"/>
    <w:rsid w:val="001F5054"/>
    <w:rsid w:val="001F5825"/>
    <w:rsid w:val="001F76F0"/>
    <w:rsid w:val="001F7FBF"/>
    <w:rsid w:val="001F7FD4"/>
    <w:rsid w:val="00206A95"/>
    <w:rsid w:val="00213FE4"/>
    <w:rsid w:val="002142BD"/>
    <w:rsid w:val="0021798C"/>
    <w:rsid w:val="00220477"/>
    <w:rsid w:val="00223B3A"/>
    <w:rsid w:val="00223E43"/>
    <w:rsid w:val="0022553E"/>
    <w:rsid w:val="00225A8D"/>
    <w:rsid w:val="00226A8A"/>
    <w:rsid w:val="00227448"/>
    <w:rsid w:val="002307CA"/>
    <w:rsid w:val="00230FF4"/>
    <w:rsid w:val="002321C0"/>
    <w:rsid w:val="00232FDB"/>
    <w:rsid w:val="00237432"/>
    <w:rsid w:val="00241FF6"/>
    <w:rsid w:val="00244499"/>
    <w:rsid w:val="00244630"/>
    <w:rsid w:val="00244FBB"/>
    <w:rsid w:val="00250A94"/>
    <w:rsid w:val="002514EA"/>
    <w:rsid w:val="00251A38"/>
    <w:rsid w:val="00254959"/>
    <w:rsid w:val="0025658B"/>
    <w:rsid w:val="002569A5"/>
    <w:rsid w:val="00261C4A"/>
    <w:rsid w:val="0026273D"/>
    <w:rsid w:val="002628FD"/>
    <w:rsid w:val="002675CD"/>
    <w:rsid w:val="00270953"/>
    <w:rsid w:val="002740B7"/>
    <w:rsid w:val="00274307"/>
    <w:rsid w:val="002749FF"/>
    <w:rsid w:val="00274E65"/>
    <w:rsid w:val="00275671"/>
    <w:rsid w:val="00276A82"/>
    <w:rsid w:val="00281520"/>
    <w:rsid w:val="00281772"/>
    <w:rsid w:val="00282B1E"/>
    <w:rsid w:val="00283594"/>
    <w:rsid w:val="00284657"/>
    <w:rsid w:val="00286DCB"/>
    <w:rsid w:val="00291D2A"/>
    <w:rsid w:val="0029308C"/>
    <w:rsid w:val="00293A1B"/>
    <w:rsid w:val="002951B2"/>
    <w:rsid w:val="00295BDC"/>
    <w:rsid w:val="00295F9C"/>
    <w:rsid w:val="00297A2D"/>
    <w:rsid w:val="002A4890"/>
    <w:rsid w:val="002A6074"/>
    <w:rsid w:val="002A7005"/>
    <w:rsid w:val="002B06DA"/>
    <w:rsid w:val="002B07EF"/>
    <w:rsid w:val="002B1271"/>
    <w:rsid w:val="002B1C9E"/>
    <w:rsid w:val="002B2084"/>
    <w:rsid w:val="002C0E85"/>
    <w:rsid w:val="002C2338"/>
    <w:rsid w:val="002C5C02"/>
    <w:rsid w:val="002C5F85"/>
    <w:rsid w:val="002C6AAC"/>
    <w:rsid w:val="002D1466"/>
    <w:rsid w:val="002D6591"/>
    <w:rsid w:val="002D6B45"/>
    <w:rsid w:val="002D6F4C"/>
    <w:rsid w:val="002D7398"/>
    <w:rsid w:val="002E1D49"/>
    <w:rsid w:val="002E2CB4"/>
    <w:rsid w:val="002F3047"/>
    <w:rsid w:val="002F3EE4"/>
    <w:rsid w:val="002F504E"/>
    <w:rsid w:val="00301E00"/>
    <w:rsid w:val="00302617"/>
    <w:rsid w:val="00304D2C"/>
    <w:rsid w:val="00310457"/>
    <w:rsid w:val="00315B9D"/>
    <w:rsid w:val="003166EF"/>
    <w:rsid w:val="00316A59"/>
    <w:rsid w:val="00316BC2"/>
    <w:rsid w:val="00317FC9"/>
    <w:rsid w:val="003211DA"/>
    <w:rsid w:val="0032145E"/>
    <w:rsid w:val="00322DDF"/>
    <w:rsid w:val="00323295"/>
    <w:rsid w:val="00325058"/>
    <w:rsid w:val="00326EAE"/>
    <w:rsid w:val="00331188"/>
    <w:rsid w:val="00333A30"/>
    <w:rsid w:val="00341426"/>
    <w:rsid w:val="00341C80"/>
    <w:rsid w:val="00342F1E"/>
    <w:rsid w:val="00343A88"/>
    <w:rsid w:val="003449D5"/>
    <w:rsid w:val="003507CC"/>
    <w:rsid w:val="00352774"/>
    <w:rsid w:val="00355763"/>
    <w:rsid w:val="00355E5F"/>
    <w:rsid w:val="00361835"/>
    <w:rsid w:val="003636FF"/>
    <w:rsid w:val="0036397C"/>
    <w:rsid w:val="00363B92"/>
    <w:rsid w:val="00373EFC"/>
    <w:rsid w:val="003774E6"/>
    <w:rsid w:val="00381081"/>
    <w:rsid w:val="0038220A"/>
    <w:rsid w:val="00385DDE"/>
    <w:rsid w:val="00387636"/>
    <w:rsid w:val="00392E73"/>
    <w:rsid w:val="00393EC5"/>
    <w:rsid w:val="00394593"/>
    <w:rsid w:val="00394DA8"/>
    <w:rsid w:val="003A08BD"/>
    <w:rsid w:val="003A3F31"/>
    <w:rsid w:val="003A3F6C"/>
    <w:rsid w:val="003A5106"/>
    <w:rsid w:val="003A6D0E"/>
    <w:rsid w:val="003B0CA6"/>
    <w:rsid w:val="003B1AEE"/>
    <w:rsid w:val="003B50DD"/>
    <w:rsid w:val="003B7464"/>
    <w:rsid w:val="003B7A10"/>
    <w:rsid w:val="003B7F88"/>
    <w:rsid w:val="003C291B"/>
    <w:rsid w:val="003C3075"/>
    <w:rsid w:val="003C57CD"/>
    <w:rsid w:val="003C685A"/>
    <w:rsid w:val="003D0F86"/>
    <w:rsid w:val="003D2432"/>
    <w:rsid w:val="003D3727"/>
    <w:rsid w:val="003D4D4A"/>
    <w:rsid w:val="003E4797"/>
    <w:rsid w:val="003E5663"/>
    <w:rsid w:val="003F4A1D"/>
    <w:rsid w:val="003F5C5F"/>
    <w:rsid w:val="003F6BB9"/>
    <w:rsid w:val="004027C5"/>
    <w:rsid w:val="004028BD"/>
    <w:rsid w:val="004029AE"/>
    <w:rsid w:val="004033DB"/>
    <w:rsid w:val="00403631"/>
    <w:rsid w:val="00403CD8"/>
    <w:rsid w:val="004041D5"/>
    <w:rsid w:val="00404CCF"/>
    <w:rsid w:val="00404FE2"/>
    <w:rsid w:val="00405608"/>
    <w:rsid w:val="0040597F"/>
    <w:rsid w:val="004061A2"/>
    <w:rsid w:val="004139F1"/>
    <w:rsid w:val="00415E0E"/>
    <w:rsid w:val="0042362F"/>
    <w:rsid w:val="00433A63"/>
    <w:rsid w:val="00436DCE"/>
    <w:rsid w:val="00437AB1"/>
    <w:rsid w:val="004400A6"/>
    <w:rsid w:val="0044189F"/>
    <w:rsid w:val="00441ACA"/>
    <w:rsid w:val="00442A3C"/>
    <w:rsid w:val="00442DE7"/>
    <w:rsid w:val="0044313D"/>
    <w:rsid w:val="00443F52"/>
    <w:rsid w:val="00443F91"/>
    <w:rsid w:val="00445EFE"/>
    <w:rsid w:val="0044602A"/>
    <w:rsid w:val="00446301"/>
    <w:rsid w:val="00446787"/>
    <w:rsid w:val="00447FC2"/>
    <w:rsid w:val="00451557"/>
    <w:rsid w:val="00451EC3"/>
    <w:rsid w:val="00454A5E"/>
    <w:rsid w:val="00454B39"/>
    <w:rsid w:val="0045697F"/>
    <w:rsid w:val="00457BBC"/>
    <w:rsid w:val="004625F3"/>
    <w:rsid w:val="00463807"/>
    <w:rsid w:val="00464707"/>
    <w:rsid w:val="00471F2E"/>
    <w:rsid w:val="004807CB"/>
    <w:rsid w:val="00480981"/>
    <w:rsid w:val="004815B3"/>
    <w:rsid w:val="004829A7"/>
    <w:rsid w:val="004829F7"/>
    <w:rsid w:val="004840C7"/>
    <w:rsid w:val="004849EC"/>
    <w:rsid w:val="00484B19"/>
    <w:rsid w:val="0048506D"/>
    <w:rsid w:val="00491035"/>
    <w:rsid w:val="004910A0"/>
    <w:rsid w:val="00491A13"/>
    <w:rsid w:val="00491DDE"/>
    <w:rsid w:val="00492D84"/>
    <w:rsid w:val="004954AA"/>
    <w:rsid w:val="004A0F92"/>
    <w:rsid w:val="004A1118"/>
    <w:rsid w:val="004A27A2"/>
    <w:rsid w:val="004A7AA3"/>
    <w:rsid w:val="004B06EA"/>
    <w:rsid w:val="004B196C"/>
    <w:rsid w:val="004B2CE6"/>
    <w:rsid w:val="004B41EF"/>
    <w:rsid w:val="004B652F"/>
    <w:rsid w:val="004B6CA9"/>
    <w:rsid w:val="004B74AD"/>
    <w:rsid w:val="004B778A"/>
    <w:rsid w:val="004B7DD1"/>
    <w:rsid w:val="004C2149"/>
    <w:rsid w:val="004C7995"/>
    <w:rsid w:val="004D1923"/>
    <w:rsid w:val="004D1CD2"/>
    <w:rsid w:val="004D3EA4"/>
    <w:rsid w:val="004D519D"/>
    <w:rsid w:val="004D537C"/>
    <w:rsid w:val="004D5944"/>
    <w:rsid w:val="004E0230"/>
    <w:rsid w:val="004E02E2"/>
    <w:rsid w:val="004E3E38"/>
    <w:rsid w:val="004E7955"/>
    <w:rsid w:val="004E7C42"/>
    <w:rsid w:val="004F0AC3"/>
    <w:rsid w:val="004F0AED"/>
    <w:rsid w:val="004F1A5A"/>
    <w:rsid w:val="004F2DFB"/>
    <w:rsid w:val="004F2EE0"/>
    <w:rsid w:val="004F4574"/>
    <w:rsid w:val="004F4B3F"/>
    <w:rsid w:val="004F4D02"/>
    <w:rsid w:val="004F5DEC"/>
    <w:rsid w:val="004F7A24"/>
    <w:rsid w:val="0050026E"/>
    <w:rsid w:val="005020D3"/>
    <w:rsid w:val="0050214B"/>
    <w:rsid w:val="00502910"/>
    <w:rsid w:val="00504BBE"/>
    <w:rsid w:val="00514BAB"/>
    <w:rsid w:val="005152AC"/>
    <w:rsid w:val="00515527"/>
    <w:rsid w:val="00515DDF"/>
    <w:rsid w:val="00520176"/>
    <w:rsid w:val="00521A5F"/>
    <w:rsid w:val="00521FEE"/>
    <w:rsid w:val="00527B62"/>
    <w:rsid w:val="00527F26"/>
    <w:rsid w:val="005304B0"/>
    <w:rsid w:val="0053324D"/>
    <w:rsid w:val="0054023D"/>
    <w:rsid w:val="00540C68"/>
    <w:rsid w:val="00540EEC"/>
    <w:rsid w:val="005437FE"/>
    <w:rsid w:val="005454E9"/>
    <w:rsid w:val="005473DB"/>
    <w:rsid w:val="0054748B"/>
    <w:rsid w:val="005541FF"/>
    <w:rsid w:val="005641A6"/>
    <w:rsid w:val="0056679D"/>
    <w:rsid w:val="00566890"/>
    <w:rsid w:val="00566D00"/>
    <w:rsid w:val="00570BA7"/>
    <w:rsid w:val="0057134B"/>
    <w:rsid w:val="0057383B"/>
    <w:rsid w:val="00573FAF"/>
    <w:rsid w:val="00574278"/>
    <w:rsid w:val="0057722F"/>
    <w:rsid w:val="005775E4"/>
    <w:rsid w:val="00577767"/>
    <w:rsid w:val="005846E1"/>
    <w:rsid w:val="005854D7"/>
    <w:rsid w:val="00586C63"/>
    <w:rsid w:val="00587728"/>
    <w:rsid w:val="00590759"/>
    <w:rsid w:val="00592FC6"/>
    <w:rsid w:val="005962F3"/>
    <w:rsid w:val="005970ED"/>
    <w:rsid w:val="005A0A3B"/>
    <w:rsid w:val="005A5D7A"/>
    <w:rsid w:val="005A6464"/>
    <w:rsid w:val="005B2AA2"/>
    <w:rsid w:val="005B2FC5"/>
    <w:rsid w:val="005B3E47"/>
    <w:rsid w:val="005B4E03"/>
    <w:rsid w:val="005B5371"/>
    <w:rsid w:val="005B5CFC"/>
    <w:rsid w:val="005B5F49"/>
    <w:rsid w:val="005C1F88"/>
    <w:rsid w:val="005C2520"/>
    <w:rsid w:val="005C25A2"/>
    <w:rsid w:val="005C3C0F"/>
    <w:rsid w:val="005C6B42"/>
    <w:rsid w:val="005D0069"/>
    <w:rsid w:val="005D0625"/>
    <w:rsid w:val="005D7D6F"/>
    <w:rsid w:val="005E0F5D"/>
    <w:rsid w:val="005E27FE"/>
    <w:rsid w:val="005E2989"/>
    <w:rsid w:val="005E44EA"/>
    <w:rsid w:val="005E55B5"/>
    <w:rsid w:val="005E636C"/>
    <w:rsid w:val="005E70D3"/>
    <w:rsid w:val="005E73CE"/>
    <w:rsid w:val="005E77B0"/>
    <w:rsid w:val="005F2B49"/>
    <w:rsid w:val="005F354F"/>
    <w:rsid w:val="005F515D"/>
    <w:rsid w:val="005F5B3F"/>
    <w:rsid w:val="005F7855"/>
    <w:rsid w:val="005F7CC1"/>
    <w:rsid w:val="006004FF"/>
    <w:rsid w:val="00602478"/>
    <w:rsid w:val="0060266B"/>
    <w:rsid w:val="006027E9"/>
    <w:rsid w:val="006043A8"/>
    <w:rsid w:val="006062A7"/>
    <w:rsid w:val="0060707B"/>
    <w:rsid w:val="0060722B"/>
    <w:rsid w:val="00607EB3"/>
    <w:rsid w:val="00610DC8"/>
    <w:rsid w:val="00612107"/>
    <w:rsid w:val="00620EF1"/>
    <w:rsid w:val="00623FC2"/>
    <w:rsid w:val="00624A09"/>
    <w:rsid w:val="00624A0E"/>
    <w:rsid w:val="00625A3B"/>
    <w:rsid w:val="0062682F"/>
    <w:rsid w:val="00626F8A"/>
    <w:rsid w:val="00627BC3"/>
    <w:rsid w:val="006323E5"/>
    <w:rsid w:val="0063259B"/>
    <w:rsid w:val="00632BF7"/>
    <w:rsid w:val="00635B53"/>
    <w:rsid w:val="006407EB"/>
    <w:rsid w:val="00640905"/>
    <w:rsid w:val="006412D6"/>
    <w:rsid w:val="00642924"/>
    <w:rsid w:val="0064404C"/>
    <w:rsid w:val="00644A81"/>
    <w:rsid w:val="00644C07"/>
    <w:rsid w:val="006453B2"/>
    <w:rsid w:val="00645A51"/>
    <w:rsid w:val="0064697E"/>
    <w:rsid w:val="00647673"/>
    <w:rsid w:val="00647D0B"/>
    <w:rsid w:val="00652649"/>
    <w:rsid w:val="00653288"/>
    <w:rsid w:val="00654237"/>
    <w:rsid w:val="00655F92"/>
    <w:rsid w:val="006561FF"/>
    <w:rsid w:val="00656FE9"/>
    <w:rsid w:val="00660BF9"/>
    <w:rsid w:val="006620C2"/>
    <w:rsid w:val="0066367B"/>
    <w:rsid w:val="00663E9C"/>
    <w:rsid w:val="006656DF"/>
    <w:rsid w:val="00665725"/>
    <w:rsid w:val="006666E6"/>
    <w:rsid w:val="00667DF6"/>
    <w:rsid w:val="00670057"/>
    <w:rsid w:val="00670205"/>
    <w:rsid w:val="00672B36"/>
    <w:rsid w:val="00676B1F"/>
    <w:rsid w:val="006770BC"/>
    <w:rsid w:val="006774A9"/>
    <w:rsid w:val="00677D98"/>
    <w:rsid w:val="00681CD9"/>
    <w:rsid w:val="00682B86"/>
    <w:rsid w:val="0068307C"/>
    <w:rsid w:val="00685B7B"/>
    <w:rsid w:val="00685F01"/>
    <w:rsid w:val="006874C3"/>
    <w:rsid w:val="00693EF6"/>
    <w:rsid w:val="00694005"/>
    <w:rsid w:val="00696197"/>
    <w:rsid w:val="00696BAA"/>
    <w:rsid w:val="00697300"/>
    <w:rsid w:val="00697F07"/>
    <w:rsid w:val="006A03F7"/>
    <w:rsid w:val="006A07D7"/>
    <w:rsid w:val="006A1771"/>
    <w:rsid w:val="006A1B59"/>
    <w:rsid w:val="006A2CA5"/>
    <w:rsid w:val="006A3291"/>
    <w:rsid w:val="006A5469"/>
    <w:rsid w:val="006A6149"/>
    <w:rsid w:val="006A6D1C"/>
    <w:rsid w:val="006B0192"/>
    <w:rsid w:val="006B090C"/>
    <w:rsid w:val="006B53E4"/>
    <w:rsid w:val="006B5FE0"/>
    <w:rsid w:val="006B6207"/>
    <w:rsid w:val="006B66A9"/>
    <w:rsid w:val="006B69F2"/>
    <w:rsid w:val="006B6CC6"/>
    <w:rsid w:val="006B744D"/>
    <w:rsid w:val="006C1C5B"/>
    <w:rsid w:val="006C2CBA"/>
    <w:rsid w:val="006C5EE1"/>
    <w:rsid w:val="006C7268"/>
    <w:rsid w:val="006C7671"/>
    <w:rsid w:val="006D2218"/>
    <w:rsid w:val="006D421D"/>
    <w:rsid w:val="006D46F1"/>
    <w:rsid w:val="006D4875"/>
    <w:rsid w:val="006D49FE"/>
    <w:rsid w:val="006D4AF3"/>
    <w:rsid w:val="006D60FD"/>
    <w:rsid w:val="006D6B26"/>
    <w:rsid w:val="006D7624"/>
    <w:rsid w:val="006D76BE"/>
    <w:rsid w:val="006E4E4A"/>
    <w:rsid w:val="006E5886"/>
    <w:rsid w:val="006F10F3"/>
    <w:rsid w:val="006F1FA0"/>
    <w:rsid w:val="006F2E53"/>
    <w:rsid w:val="006F4977"/>
    <w:rsid w:val="006F4EDE"/>
    <w:rsid w:val="007000F1"/>
    <w:rsid w:val="0070018F"/>
    <w:rsid w:val="00702E7A"/>
    <w:rsid w:val="00704682"/>
    <w:rsid w:val="00705A98"/>
    <w:rsid w:val="00710536"/>
    <w:rsid w:val="0071061B"/>
    <w:rsid w:val="00712C2C"/>
    <w:rsid w:val="00713CD9"/>
    <w:rsid w:val="00715123"/>
    <w:rsid w:val="00720325"/>
    <w:rsid w:val="00720892"/>
    <w:rsid w:val="007214F9"/>
    <w:rsid w:val="00722690"/>
    <w:rsid w:val="00723A9B"/>
    <w:rsid w:val="00723F3C"/>
    <w:rsid w:val="00727B06"/>
    <w:rsid w:val="007306BB"/>
    <w:rsid w:val="007309FD"/>
    <w:rsid w:val="007332FF"/>
    <w:rsid w:val="00735D0E"/>
    <w:rsid w:val="0073686B"/>
    <w:rsid w:val="007424DF"/>
    <w:rsid w:val="007432B6"/>
    <w:rsid w:val="00744057"/>
    <w:rsid w:val="0074438F"/>
    <w:rsid w:val="00744BC0"/>
    <w:rsid w:val="0074588C"/>
    <w:rsid w:val="00745B5D"/>
    <w:rsid w:val="0074638C"/>
    <w:rsid w:val="0074756D"/>
    <w:rsid w:val="00752E91"/>
    <w:rsid w:val="0075376C"/>
    <w:rsid w:val="007543A2"/>
    <w:rsid w:val="0075454D"/>
    <w:rsid w:val="0075758D"/>
    <w:rsid w:val="00762034"/>
    <w:rsid w:val="00762509"/>
    <w:rsid w:val="007628E8"/>
    <w:rsid w:val="00766CE6"/>
    <w:rsid w:val="007672F7"/>
    <w:rsid w:val="00767562"/>
    <w:rsid w:val="00770A02"/>
    <w:rsid w:val="007711C4"/>
    <w:rsid w:val="00772786"/>
    <w:rsid w:val="007728A9"/>
    <w:rsid w:val="00772D41"/>
    <w:rsid w:val="0077507A"/>
    <w:rsid w:val="00776421"/>
    <w:rsid w:val="0077725C"/>
    <w:rsid w:val="0077743B"/>
    <w:rsid w:val="00781378"/>
    <w:rsid w:val="0078277F"/>
    <w:rsid w:val="0078363B"/>
    <w:rsid w:val="00783AA4"/>
    <w:rsid w:val="00785BC4"/>
    <w:rsid w:val="00786350"/>
    <w:rsid w:val="007864B3"/>
    <w:rsid w:val="00786EE6"/>
    <w:rsid w:val="00790D8B"/>
    <w:rsid w:val="00793526"/>
    <w:rsid w:val="0079482E"/>
    <w:rsid w:val="007952F6"/>
    <w:rsid w:val="00797280"/>
    <w:rsid w:val="007A0E79"/>
    <w:rsid w:val="007A156D"/>
    <w:rsid w:val="007B0637"/>
    <w:rsid w:val="007B0D7B"/>
    <w:rsid w:val="007B17EF"/>
    <w:rsid w:val="007B3195"/>
    <w:rsid w:val="007B3D68"/>
    <w:rsid w:val="007B56F4"/>
    <w:rsid w:val="007B6118"/>
    <w:rsid w:val="007B710B"/>
    <w:rsid w:val="007C1D18"/>
    <w:rsid w:val="007C6E4A"/>
    <w:rsid w:val="007D1BF3"/>
    <w:rsid w:val="007D38AC"/>
    <w:rsid w:val="007D3B46"/>
    <w:rsid w:val="007D5BF9"/>
    <w:rsid w:val="007D5E38"/>
    <w:rsid w:val="007D798B"/>
    <w:rsid w:val="007E0EE7"/>
    <w:rsid w:val="007E35F5"/>
    <w:rsid w:val="007E3CA9"/>
    <w:rsid w:val="007E4127"/>
    <w:rsid w:val="007E430B"/>
    <w:rsid w:val="007E4404"/>
    <w:rsid w:val="007E7184"/>
    <w:rsid w:val="007F2EE3"/>
    <w:rsid w:val="007F2F48"/>
    <w:rsid w:val="007F4EE1"/>
    <w:rsid w:val="007F58E2"/>
    <w:rsid w:val="008046F6"/>
    <w:rsid w:val="008047CD"/>
    <w:rsid w:val="00804957"/>
    <w:rsid w:val="00806087"/>
    <w:rsid w:val="008070BE"/>
    <w:rsid w:val="008075C4"/>
    <w:rsid w:val="00810211"/>
    <w:rsid w:val="00812353"/>
    <w:rsid w:val="008125A3"/>
    <w:rsid w:val="008139C0"/>
    <w:rsid w:val="008145AE"/>
    <w:rsid w:val="00816D89"/>
    <w:rsid w:val="00817DAD"/>
    <w:rsid w:val="00817FEB"/>
    <w:rsid w:val="008211AE"/>
    <w:rsid w:val="008211F7"/>
    <w:rsid w:val="008244B4"/>
    <w:rsid w:val="00825293"/>
    <w:rsid w:val="00825E2E"/>
    <w:rsid w:val="0082798D"/>
    <w:rsid w:val="00830007"/>
    <w:rsid w:val="008327FB"/>
    <w:rsid w:val="00833081"/>
    <w:rsid w:val="008348A1"/>
    <w:rsid w:val="00835A8A"/>
    <w:rsid w:val="00837C2B"/>
    <w:rsid w:val="00837DA6"/>
    <w:rsid w:val="00840697"/>
    <w:rsid w:val="00841549"/>
    <w:rsid w:val="00842045"/>
    <w:rsid w:val="00842179"/>
    <w:rsid w:val="00845ADC"/>
    <w:rsid w:val="00847BD2"/>
    <w:rsid w:val="00847E05"/>
    <w:rsid w:val="008514A9"/>
    <w:rsid w:val="00853817"/>
    <w:rsid w:val="00854304"/>
    <w:rsid w:val="00855E48"/>
    <w:rsid w:val="008566AF"/>
    <w:rsid w:val="008616D2"/>
    <w:rsid w:val="008618AD"/>
    <w:rsid w:val="00863ACB"/>
    <w:rsid w:val="00863D98"/>
    <w:rsid w:val="00863EE5"/>
    <w:rsid w:val="00865974"/>
    <w:rsid w:val="00865BC8"/>
    <w:rsid w:val="00866590"/>
    <w:rsid w:val="00867B81"/>
    <w:rsid w:val="00870F1E"/>
    <w:rsid w:val="008710B9"/>
    <w:rsid w:val="00871DE4"/>
    <w:rsid w:val="00872166"/>
    <w:rsid w:val="00873778"/>
    <w:rsid w:val="00875182"/>
    <w:rsid w:val="008753E0"/>
    <w:rsid w:val="00875E1A"/>
    <w:rsid w:val="008767D7"/>
    <w:rsid w:val="0087717C"/>
    <w:rsid w:val="00877226"/>
    <w:rsid w:val="008779B9"/>
    <w:rsid w:val="00877AA6"/>
    <w:rsid w:val="00880713"/>
    <w:rsid w:val="0088133D"/>
    <w:rsid w:val="008825FB"/>
    <w:rsid w:val="008863C8"/>
    <w:rsid w:val="008913BC"/>
    <w:rsid w:val="00891E75"/>
    <w:rsid w:val="00892A70"/>
    <w:rsid w:val="00893630"/>
    <w:rsid w:val="00893E89"/>
    <w:rsid w:val="00894645"/>
    <w:rsid w:val="008954A4"/>
    <w:rsid w:val="00895950"/>
    <w:rsid w:val="00895968"/>
    <w:rsid w:val="008959E3"/>
    <w:rsid w:val="00895E17"/>
    <w:rsid w:val="00896874"/>
    <w:rsid w:val="008A118C"/>
    <w:rsid w:val="008A2341"/>
    <w:rsid w:val="008A2F58"/>
    <w:rsid w:val="008A64B6"/>
    <w:rsid w:val="008A7312"/>
    <w:rsid w:val="008A77AA"/>
    <w:rsid w:val="008B198A"/>
    <w:rsid w:val="008B377C"/>
    <w:rsid w:val="008B540B"/>
    <w:rsid w:val="008B6FBD"/>
    <w:rsid w:val="008C23AA"/>
    <w:rsid w:val="008C28B9"/>
    <w:rsid w:val="008C2BB2"/>
    <w:rsid w:val="008C5E8D"/>
    <w:rsid w:val="008C665B"/>
    <w:rsid w:val="008D1B82"/>
    <w:rsid w:val="008D4101"/>
    <w:rsid w:val="008D6227"/>
    <w:rsid w:val="008D6ECF"/>
    <w:rsid w:val="008E01A6"/>
    <w:rsid w:val="008E24A2"/>
    <w:rsid w:val="008E3E4F"/>
    <w:rsid w:val="008E43FD"/>
    <w:rsid w:val="008E473C"/>
    <w:rsid w:val="008E633A"/>
    <w:rsid w:val="008E640B"/>
    <w:rsid w:val="008F0B5C"/>
    <w:rsid w:val="008F1FC6"/>
    <w:rsid w:val="008F51F9"/>
    <w:rsid w:val="008F65D0"/>
    <w:rsid w:val="008F6986"/>
    <w:rsid w:val="008F7D74"/>
    <w:rsid w:val="009029B5"/>
    <w:rsid w:val="00902EC5"/>
    <w:rsid w:val="009036F1"/>
    <w:rsid w:val="00905B7E"/>
    <w:rsid w:val="00906664"/>
    <w:rsid w:val="00910895"/>
    <w:rsid w:val="00913163"/>
    <w:rsid w:val="0091341A"/>
    <w:rsid w:val="0091406C"/>
    <w:rsid w:val="0091733C"/>
    <w:rsid w:val="00927DA6"/>
    <w:rsid w:val="00930183"/>
    <w:rsid w:val="00930ABB"/>
    <w:rsid w:val="00930B57"/>
    <w:rsid w:val="0093440B"/>
    <w:rsid w:val="00937102"/>
    <w:rsid w:val="00940BB5"/>
    <w:rsid w:val="00943AEA"/>
    <w:rsid w:val="00944118"/>
    <w:rsid w:val="00944739"/>
    <w:rsid w:val="00945215"/>
    <w:rsid w:val="009459C5"/>
    <w:rsid w:val="00950D09"/>
    <w:rsid w:val="009532E1"/>
    <w:rsid w:val="00957F90"/>
    <w:rsid w:val="00961B39"/>
    <w:rsid w:val="00961DEE"/>
    <w:rsid w:val="00962685"/>
    <w:rsid w:val="0096369F"/>
    <w:rsid w:val="00964569"/>
    <w:rsid w:val="00964870"/>
    <w:rsid w:val="00964AA4"/>
    <w:rsid w:val="0096790D"/>
    <w:rsid w:val="00970B1D"/>
    <w:rsid w:val="0097137E"/>
    <w:rsid w:val="009722F3"/>
    <w:rsid w:val="00974453"/>
    <w:rsid w:val="009745A4"/>
    <w:rsid w:val="00975F94"/>
    <w:rsid w:val="00975FA5"/>
    <w:rsid w:val="00977260"/>
    <w:rsid w:val="00977770"/>
    <w:rsid w:val="009779C5"/>
    <w:rsid w:val="009817CE"/>
    <w:rsid w:val="009855B0"/>
    <w:rsid w:val="00986A38"/>
    <w:rsid w:val="00987FDA"/>
    <w:rsid w:val="00990395"/>
    <w:rsid w:val="009916CD"/>
    <w:rsid w:val="0099220E"/>
    <w:rsid w:val="00992F5C"/>
    <w:rsid w:val="00995C63"/>
    <w:rsid w:val="009973B7"/>
    <w:rsid w:val="0099793D"/>
    <w:rsid w:val="009A31FA"/>
    <w:rsid w:val="009A3D7D"/>
    <w:rsid w:val="009A435F"/>
    <w:rsid w:val="009A491E"/>
    <w:rsid w:val="009B1BB8"/>
    <w:rsid w:val="009B2CAB"/>
    <w:rsid w:val="009B33C5"/>
    <w:rsid w:val="009B4799"/>
    <w:rsid w:val="009B61A1"/>
    <w:rsid w:val="009B6DD8"/>
    <w:rsid w:val="009B6F13"/>
    <w:rsid w:val="009B749C"/>
    <w:rsid w:val="009B7849"/>
    <w:rsid w:val="009B7E57"/>
    <w:rsid w:val="009C3BF9"/>
    <w:rsid w:val="009C4AC1"/>
    <w:rsid w:val="009C5F92"/>
    <w:rsid w:val="009C7234"/>
    <w:rsid w:val="009D09AC"/>
    <w:rsid w:val="009D0C41"/>
    <w:rsid w:val="009D32AA"/>
    <w:rsid w:val="009E1718"/>
    <w:rsid w:val="009E4E2B"/>
    <w:rsid w:val="009E50A1"/>
    <w:rsid w:val="009E5CB0"/>
    <w:rsid w:val="009E71E2"/>
    <w:rsid w:val="009F2413"/>
    <w:rsid w:val="009F298B"/>
    <w:rsid w:val="009F4C0D"/>
    <w:rsid w:val="009F5FC5"/>
    <w:rsid w:val="009F6A3B"/>
    <w:rsid w:val="009F7544"/>
    <w:rsid w:val="009F7864"/>
    <w:rsid w:val="009F7C1A"/>
    <w:rsid w:val="00A00ECC"/>
    <w:rsid w:val="00A018A2"/>
    <w:rsid w:val="00A0597C"/>
    <w:rsid w:val="00A05CF0"/>
    <w:rsid w:val="00A14C01"/>
    <w:rsid w:val="00A16498"/>
    <w:rsid w:val="00A167AD"/>
    <w:rsid w:val="00A17B23"/>
    <w:rsid w:val="00A217D2"/>
    <w:rsid w:val="00A33D9B"/>
    <w:rsid w:val="00A37276"/>
    <w:rsid w:val="00A3729B"/>
    <w:rsid w:val="00A37959"/>
    <w:rsid w:val="00A40CB3"/>
    <w:rsid w:val="00A418ED"/>
    <w:rsid w:val="00A422D1"/>
    <w:rsid w:val="00A42648"/>
    <w:rsid w:val="00A432BD"/>
    <w:rsid w:val="00A43565"/>
    <w:rsid w:val="00A44D42"/>
    <w:rsid w:val="00A459D2"/>
    <w:rsid w:val="00A46D07"/>
    <w:rsid w:val="00A47A91"/>
    <w:rsid w:val="00A5013F"/>
    <w:rsid w:val="00A51A43"/>
    <w:rsid w:val="00A5247A"/>
    <w:rsid w:val="00A52B2D"/>
    <w:rsid w:val="00A52EFD"/>
    <w:rsid w:val="00A53E55"/>
    <w:rsid w:val="00A547C0"/>
    <w:rsid w:val="00A54BC6"/>
    <w:rsid w:val="00A56CC5"/>
    <w:rsid w:val="00A5751B"/>
    <w:rsid w:val="00A57E79"/>
    <w:rsid w:val="00A6039E"/>
    <w:rsid w:val="00A61F9A"/>
    <w:rsid w:val="00A64E05"/>
    <w:rsid w:val="00A65C3A"/>
    <w:rsid w:val="00A663A5"/>
    <w:rsid w:val="00A672B1"/>
    <w:rsid w:val="00A701F7"/>
    <w:rsid w:val="00A70DEA"/>
    <w:rsid w:val="00A7294F"/>
    <w:rsid w:val="00A72F07"/>
    <w:rsid w:val="00A73EDB"/>
    <w:rsid w:val="00A74291"/>
    <w:rsid w:val="00A776D8"/>
    <w:rsid w:val="00A77969"/>
    <w:rsid w:val="00A80665"/>
    <w:rsid w:val="00A836CD"/>
    <w:rsid w:val="00A83981"/>
    <w:rsid w:val="00A848ED"/>
    <w:rsid w:val="00A84C58"/>
    <w:rsid w:val="00A86305"/>
    <w:rsid w:val="00A87481"/>
    <w:rsid w:val="00A91C7B"/>
    <w:rsid w:val="00A91D31"/>
    <w:rsid w:val="00A96B65"/>
    <w:rsid w:val="00A97881"/>
    <w:rsid w:val="00AA2945"/>
    <w:rsid w:val="00AA3371"/>
    <w:rsid w:val="00AA41B4"/>
    <w:rsid w:val="00AA7312"/>
    <w:rsid w:val="00AB0286"/>
    <w:rsid w:val="00AB0A0F"/>
    <w:rsid w:val="00AB0B71"/>
    <w:rsid w:val="00AB1388"/>
    <w:rsid w:val="00AB150A"/>
    <w:rsid w:val="00AB29D1"/>
    <w:rsid w:val="00AB34A5"/>
    <w:rsid w:val="00AC1406"/>
    <w:rsid w:val="00AC2C9D"/>
    <w:rsid w:val="00AC329D"/>
    <w:rsid w:val="00AC7033"/>
    <w:rsid w:val="00AC7C56"/>
    <w:rsid w:val="00AD0914"/>
    <w:rsid w:val="00AD2734"/>
    <w:rsid w:val="00AD2955"/>
    <w:rsid w:val="00AD4203"/>
    <w:rsid w:val="00AD5498"/>
    <w:rsid w:val="00AD5C10"/>
    <w:rsid w:val="00AD5E75"/>
    <w:rsid w:val="00AD60F1"/>
    <w:rsid w:val="00AD6578"/>
    <w:rsid w:val="00AD78BF"/>
    <w:rsid w:val="00AE47B3"/>
    <w:rsid w:val="00AF17DB"/>
    <w:rsid w:val="00AF5413"/>
    <w:rsid w:val="00AF66EF"/>
    <w:rsid w:val="00B01B10"/>
    <w:rsid w:val="00B02AA1"/>
    <w:rsid w:val="00B03D3F"/>
    <w:rsid w:val="00B050E6"/>
    <w:rsid w:val="00B05A2B"/>
    <w:rsid w:val="00B0757F"/>
    <w:rsid w:val="00B07D4C"/>
    <w:rsid w:val="00B12510"/>
    <w:rsid w:val="00B13415"/>
    <w:rsid w:val="00B13449"/>
    <w:rsid w:val="00B13B26"/>
    <w:rsid w:val="00B148A7"/>
    <w:rsid w:val="00B162B7"/>
    <w:rsid w:val="00B166AE"/>
    <w:rsid w:val="00B201BF"/>
    <w:rsid w:val="00B2331F"/>
    <w:rsid w:val="00B23C0F"/>
    <w:rsid w:val="00B2478E"/>
    <w:rsid w:val="00B2621F"/>
    <w:rsid w:val="00B274C8"/>
    <w:rsid w:val="00B3030F"/>
    <w:rsid w:val="00B31B94"/>
    <w:rsid w:val="00B33817"/>
    <w:rsid w:val="00B3696A"/>
    <w:rsid w:val="00B36970"/>
    <w:rsid w:val="00B36EED"/>
    <w:rsid w:val="00B41843"/>
    <w:rsid w:val="00B42ACD"/>
    <w:rsid w:val="00B42B97"/>
    <w:rsid w:val="00B44F6B"/>
    <w:rsid w:val="00B45C6B"/>
    <w:rsid w:val="00B45FF1"/>
    <w:rsid w:val="00B47176"/>
    <w:rsid w:val="00B50A23"/>
    <w:rsid w:val="00B5156F"/>
    <w:rsid w:val="00B51EC0"/>
    <w:rsid w:val="00B52658"/>
    <w:rsid w:val="00B5310D"/>
    <w:rsid w:val="00B532B2"/>
    <w:rsid w:val="00B53637"/>
    <w:rsid w:val="00B5366F"/>
    <w:rsid w:val="00B5396D"/>
    <w:rsid w:val="00B53DDD"/>
    <w:rsid w:val="00B53EBD"/>
    <w:rsid w:val="00B557ED"/>
    <w:rsid w:val="00B5709F"/>
    <w:rsid w:val="00B613A7"/>
    <w:rsid w:val="00B61C09"/>
    <w:rsid w:val="00B63086"/>
    <w:rsid w:val="00B63304"/>
    <w:rsid w:val="00B63749"/>
    <w:rsid w:val="00B63CD8"/>
    <w:rsid w:val="00B6597E"/>
    <w:rsid w:val="00B66BF4"/>
    <w:rsid w:val="00B66D2B"/>
    <w:rsid w:val="00B67927"/>
    <w:rsid w:val="00B72E87"/>
    <w:rsid w:val="00B734E3"/>
    <w:rsid w:val="00B742E0"/>
    <w:rsid w:val="00B749C7"/>
    <w:rsid w:val="00B75E2F"/>
    <w:rsid w:val="00B76D9A"/>
    <w:rsid w:val="00B77217"/>
    <w:rsid w:val="00B77F09"/>
    <w:rsid w:val="00B8091E"/>
    <w:rsid w:val="00B80F67"/>
    <w:rsid w:val="00B83149"/>
    <w:rsid w:val="00B83BE8"/>
    <w:rsid w:val="00B83C44"/>
    <w:rsid w:val="00B83DEC"/>
    <w:rsid w:val="00B84C4D"/>
    <w:rsid w:val="00B84E47"/>
    <w:rsid w:val="00B87664"/>
    <w:rsid w:val="00B876B0"/>
    <w:rsid w:val="00B90CC4"/>
    <w:rsid w:val="00B934CC"/>
    <w:rsid w:val="00B95764"/>
    <w:rsid w:val="00B9718C"/>
    <w:rsid w:val="00B97E83"/>
    <w:rsid w:val="00BA0B6F"/>
    <w:rsid w:val="00BA2072"/>
    <w:rsid w:val="00BA2BAA"/>
    <w:rsid w:val="00BA5FCA"/>
    <w:rsid w:val="00BA6F77"/>
    <w:rsid w:val="00BB1F60"/>
    <w:rsid w:val="00BB3A8B"/>
    <w:rsid w:val="00BB51FF"/>
    <w:rsid w:val="00BB6D27"/>
    <w:rsid w:val="00BB6DDA"/>
    <w:rsid w:val="00BC015A"/>
    <w:rsid w:val="00BC06F9"/>
    <w:rsid w:val="00BC268E"/>
    <w:rsid w:val="00BC678C"/>
    <w:rsid w:val="00BC6C19"/>
    <w:rsid w:val="00BD068A"/>
    <w:rsid w:val="00BD06F6"/>
    <w:rsid w:val="00BD107D"/>
    <w:rsid w:val="00BD33DD"/>
    <w:rsid w:val="00BD3C32"/>
    <w:rsid w:val="00BD3C82"/>
    <w:rsid w:val="00BD58C8"/>
    <w:rsid w:val="00BD59A5"/>
    <w:rsid w:val="00BE0703"/>
    <w:rsid w:val="00BE0C30"/>
    <w:rsid w:val="00BE10A9"/>
    <w:rsid w:val="00BE2484"/>
    <w:rsid w:val="00BE286A"/>
    <w:rsid w:val="00BE7043"/>
    <w:rsid w:val="00BE71D0"/>
    <w:rsid w:val="00BF2394"/>
    <w:rsid w:val="00BF42A6"/>
    <w:rsid w:val="00BF57F2"/>
    <w:rsid w:val="00BF66D8"/>
    <w:rsid w:val="00C00507"/>
    <w:rsid w:val="00C03D66"/>
    <w:rsid w:val="00C07123"/>
    <w:rsid w:val="00C078E7"/>
    <w:rsid w:val="00C15136"/>
    <w:rsid w:val="00C17B11"/>
    <w:rsid w:val="00C23286"/>
    <w:rsid w:val="00C23725"/>
    <w:rsid w:val="00C25961"/>
    <w:rsid w:val="00C27F8A"/>
    <w:rsid w:val="00C302B4"/>
    <w:rsid w:val="00C3165A"/>
    <w:rsid w:val="00C316E1"/>
    <w:rsid w:val="00C3258C"/>
    <w:rsid w:val="00C34DAF"/>
    <w:rsid w:val="00C3638F"/>
    <w:rsid w:val="00C3697E"/>
    <w:rsid w:val="00C45973"/>
    <w:rsid w:val="00C45F2C"/>
    <w:rsid w:val="00C52CB9"/>
    <w:rsid w:val="00C539CB"/>
    <w:rsid w:val="00C53C24"/>
    <w:rsid w:val="00C575B0"/>
    <w:rsid w:val="00C57713"/>
    <w:rsid w:val="00C6165A"/>
    <w:rsid w:val="00C61686"/>
    <w:rsid w:val="00C646A2"/>
    <w:rsid w:val="00C66E9B"/>
    <w:rsid w:val="00C70839"/>
    <w:rsid w:val="00C70BA1"/>
    <w:rsid w:val="00C74E92"/>
    <w:rsid w:val="00C7650B"/>
    <w:rsid w:val="00C81C13"/>
    <w:rsid w:val="00C82220"/>
    <w:rsid w:val="00C85316"/>
    <w:rsid w:val="00C87B9E"/>
    <w:rsid w:val="00C90570"/>
    <w:rsid w:val="00C916A3"/>
    <w:rsid w:val="00C93C01"/>
    <w:rsid w:val="00C9420B"/>
    <w:rsid w:val="00C94A4D"/>
    <w:rsid w:val="00C96530"/>
    <w:rsid w:val="00CA1A5C"/>
    <w:rsid w:val="00CA4435"/>
    <w:rsid w:val="00CB0631"/>
    <w:rsid w:val="00CB0F16"/>
    <w:rsid w:val="00CB4F07"/>
    <w:rsid w:val="00CB645B"/>
    <w:rsid w:val="00CB6934"/>
    <w:rsid w:val="00CB6DE7"/>
    <w:rsid w:val="00CC10B2"/>
    <w:rsid w:val="00CC18E8"/>
    <w:rsid w:val="00CC1A2C"/>
    <w:rsid w:val="00CC2152"/>
    <w:rsid w:val="00CC2866"/>
    <w:rsid w:val="00CC2EAA"/>
    <w:rsid w:val="00CC3EBF"/>
    <w:rsid w:val="00CC6A06"/>
    <w:rsid w:val="00CC7E59"/>
    <w:rsid w:val="00CD01DC"/>
    <w:rsid w:val="00CD0D05"/>
    <w:rsid w:val="00CD1248"/>
    <w:rsid w:val="00CD46E6"/>
    <w:rsid w:val="00CE0045"/>
    <w:rsid w:val="00CE17E9"/>
    <w:rsid w:val="00CE2026"/>
    <w:rsid w:val="00CE5331"/>
    <w:rsid w:val="00CE6C02"/>
    <w:rsid w:val="00CF0B42"/>
    <w:rsid w:val="00CF5BD3"/>
    <w:rsid w:val="00CF621A"/>
    <w:rsid w:val="00CF7198"/>
    <w:rsid w:val="00D00D8C"/>
    <w:rsid w:val="00D01B07"/>
    <w:rsid w:val="00D02A6E"/>
    <w:rsid w:val="00D032EB"/>
    <w:rsid w:val="00D03481"/>
    <w:rsid w:val="00D049E5"/>
    <w:rsid w:val="00D05776"/>
    <w:rsid w:val="00D07748"/>
    <w:rsid w:val="00D077E5"/>
    <w:rsid w:val="00D12E66"/>
    <w:rsid w:val="00D14557"/>
    <w:rsid w:val="00D1553E"/>
    <w:rsid w:val="00D17246"/>
    <w:rsid w:val="00D17529"/>
    <w:rsid w:val="00D20210"/>
    <w:rsid w:val="00D20D5B"/>
    <w:rsid w:val="00D214BE"/>
    <w:rsid w:val="00D22C9E"/>
    <w:rsid w:val="00D2624B"/>
    <w:rsid w:val="00D318AD"/>
    <w:rsid w:val="00D31912"/>
    <w:rsid w:val="00D35D7B"/>
    <w:rsid w:val="00D36F3A"/>
    <w:rsid w:val="00D402E6"/>
    <w:rsid w:val="00D4220D"/>
    <w:rsid w:val="00D43861"/>
    <w:rsid w:val="00D45244"/>
    <w:rsid w:val="00D45A38"/>
    <w:rsid w:val="00D51067"/>
    <w:rsid w:val="00D53294"/>
    <w:rsid w:val="00D54A8A"/>
    <w:rsid w:val="00D553B9"/>
    <w:rsid w:val="00D56108"/>
    <w:rsid w:val="00D56120"/>
    <w:rsid w:val="00D5722E"/>
    <w:rsid w:val="00D60328"/>
    <w:rsid w:val="00D603F9"/>
    <w:rsid w:val="00D606D1"/>
    <w:rsid w:val="00D614CC"/>
    <w:rsid w:val="00D61D6E"/>
    <w:rsid w:val="00D62B48"/>
    <w:rsid w:val="00D63342"/>
    <w:rsid w:val="00D647E3"/>
    <w:rsid w:val="00D64B30"/>
    <w:rsid w:val="00D66DD8"/>
    <w:rsid w:val="00D67805"/>
    <w:rsid w:val="00D7381E"/>
    <w:rsid w:val="00D740E9"/>
    <w:rsid w:val="00D762DE"/>
    <w:rsid w:val="00D824C0"/>
    <w:rsid w:val="00D8263D"/>
    <w:rsid w:val="00D856D9"/>
    <w:rsid w:val="00D8574A"/>
    <w:rsid w:val="00D85A32"/>
    <w:rsid w:val="00D85B3E"/>
    <w:rsid w:val="00D85E6A"/>
    <w:rsid w:val="00D90B1E"/>
    <w:rsid w:val="00D9366B"/>
    <w:rsid w:val="00D955D1"/>
    <w:rsid w:val="00D95B8C"/>
    <w:rsid w:val="00D96DE4"/>
    <w:rsid w:val="00D97618"/>
    <w:rsid w:val="00D97853"/>
    <w:rsid w:val="00D97F22"/>
    <w:rsid w:val="00DA070E"/>
    <w:rsid w:val="00DA1884"/>
    <w:rsid w:val="00DA2A8A"/>
    <w:rsid w:val="00DA36BD"/>
    <w:rsid w:val="00DA467E"/>
    <w:rsid w:val="00DA7A61"/>
    <w:rsid w:val="00DB0E9B"/>
    <w:rsid w:val="00DB30CD"/>
    <w:rsid w:val="00DB6FE2"/>
    <w:rsid w:val="00DB7C51"/>
    <w:rsid w:val="00DC0D61"/>
    <w:rsid w:val="00DC11BC"/>
    <w:rsid w:val="00DC2B6F"/>
    <w:rsid w:val="00DC3E8B"/>
    <w:rsid w:val="00DC649E"/>
    <w:rsid w:val="00DC66D0"/>
    <w:rsid w:val="00DD13D8"/>
    <w:rsid w:val="00DD2332"/>
    <w:rsid w:val="00DD284B"/>
    <w:rsid w:val="00DD28C3"/>
    <w:rsid w:val="00DD2F24"/>
    <w:rsid w:val="00DD3B9A"/>
    <w:rsid w:val="00DD3D0C"/>
    <w:rsid w:val="00DD649B"/>
    <w:rsid w:val="00DD6FDE"/>
    <w:rsid w:val="00DD7093"/>
    <w:rsid w:val="00DE176B"/>
    <w:rsid w:val="00DE19B4"/>
    <w:rsid w:val="00DE2EDF"/>
    <w:rsid w:val="00DE4765"/>
    <w:rsid w:val="00DE4FBA"/>
    <w:rsid w:val="00DE7E8D"/>
    <w:rsid w:val="00DF1EF4"/>
    <w:rsid w:val="00DF2C9E"/>
    <w:rsid w:val="00DF2DDB"/>
    <w:rsid w:val="00DF380C"/>
    <w:rsid w:val="00DF40E6"/>
    <w:rsid w:val="00DF5380"/>
    <w:rsid w:val="00DF76A2"/>
    <w:rsid w:val="00E005D7"/>
    <w:rsid w:val="00E0466D"/>
    <w:rsid w:val="00E04BBC"/>
    <w:rsid w:val="00E04EC5"/>
    <w:rsid w:val="00E05218"/>
    <w:rsid w:val="00E05932"/>
    <w:rsid w:val="00E06077"/>
    <w:rsid w:val="00E072FC"/>
    <w:rsid w:val="00E10810"/>
    <w:rsid w:val="00E10EA4"/>
    <w:rsid w:val="00E129DD"/>
    <w:rsid w:val="00E13D75"/>
    <w:rsid w:val="00E13FF9"/>
    <w:rsid w:val="00E14025"/>
    <w:rsid w:val="00E1493B"/>
    <w:rsid w:val="00E150BA"/>
    <w:rsid w:val="00E160EE"/>
    <w:rsid w:val="00E17390"/>
    <w:rsid w:val="00E242CB"/>
    <w:rsid w:val="00E24509"/>
    <w:rsid w:val="00E25B24"/>
    <w:rsid w:val="00E270CE"/>
    <w:rsid w:val="00E27D25"/>
    <w:rsid w:val="00E30D5A"/>
    <w:rsid w:val="00E31016"/>
    <w:rsid w:val="00E310EE"/>
    <w:rsid w:val="00E31696"/>
    <w:rsid w:val="00E32B6C"/>
    <w:rsid w:val="00E32E84"/>
    <w:rsid w:val="00E337CA"/>
    <w:rsid w:val="00E337FC"/>
    <w:rsid w:val="00E33D29"/>
    <w:rsid w:val="00E34457"/>
    <w:rsid w:val="00E351D8"/>
    <w:rsid w:val="00E353B8"/>
    <w:rsid w:val="00E40118"/>
    <w:rsid w:val="00E41CC8"/>
    <w:rsid w:val="00E4474C"/>
    <w:rsid w:val="00E45FA0"/>
    <w:rsid w:val="00E50626"/>
    <w:rsid w:val="00E50BA7"/>
    <w:rsid w:val="00E579B2"/>
    <w:rsid w:val="00E60348"/>
    <w:rsid w:val="00E61EFD"/>
    <w:rsid w:val="00E63CEC"/>
    <w:rsid w:val="00E64E43"/>
    <w:rsid w:val="00E65FD9"/>
    <w:rsid w:val="00E668AA"/>
    <w:rsid w:val="00E67872"/>
    <w:rsid w:val="00E67AAE"/>
    <w:rsid w:val="00E67D98"/>
    <w:rsid w:val="00E70B8B"/>
    <w:rsid w:val="00E70C2D"/>
    <w:rsid w:val="00E71472"/>
    <w:rsid w:val="00E714DB"/>
    <w:rsid w:val="00E7192D"/>
    <w:rsid w:val="00E727A3"/>
    <w:rsid w:val="00E737B5"/>
    <w:rsid w:val="00E74563"/>
    <w:rsid w:val="00E7466A"/>
    <w:rsid w:val="00E748F8"/>
    <w:rsid w:val="00E75064"/>
    <w:rsid w:val="00E80AD4"/>
    <w:rsid w:val="00E817FA"/>
    <w:rsid w:val="00E82141"/>
    <w:rsid w:val="00E8413C"/>
    <w:rsid w:val="00E84689"/>
    <w:rsid w:val="00E85B2A"/>
    <w:rsid w:val="00E86C9E"/>
    <w:rsid w:val="00E90492"/>
    <w:rsid w:val="00E91050"/>
    <w:rsid w:val="00E92364"/>
    <w:rsid w:val="00E94F71"/>
    <w:rsid w:val="00E96CFC"/>
    <w:rsid w:val="00E973EE"/>
    <w:rsid w:val="00EA21E2"/>
    <w:rsid w:val="00EA5EC4"/>
    <w:rsid w:val="00EA78FC"/>
    <w:rsid w:val="00EA7A08"/>
    <w:rsid w:val="00EB134E"/>
    <w:rsid w:val="00EB2863"/>
    <w:rsid w:val="00EB3068"/>
    <w:rsid w:val="00EB549C"/>
    <w:rsid w:val="00EB5957"/>
    <w:rsid w:val="00EC0A1A"/>
    <w:rsid w:val="00EC1190"/>
    <w:rsid w:val="00EC17CA"/>
    <w:rsid w:val="00EC3D78"/>
    <w:rsid w:val="00EC52E3"/>
    <w:rsid w:val="00EC56A0"/>
    <w:rsid w:val="00EC5CE2"/>
    <w:rsid w:val="00EC637E"/>
    <w:rsid w:val="00EC685B"/>
    <w:rsid w:val="00ED2009"/>
    <w:rsid w:val="00ED2852"/>
    <w:rsid w:val="00ED48F1"/>
    <w:rsid w:val="00ED4FBC"/>
    <w:rsid w:val="00ED61FD"/>
    <w:rsid w:val="00ED654B"/>
    <w:rsid w:val="00EE1056"/>
    <w:rsid w:val="00EE20CD"/>
    <w:rsid w:val="00EE5B15"/>
    <w:rsid w:val="00EE6BB7"/>
    <w:rsid w:val="00EE71E5"/>
    <w:rsid w:val="00EE7388"/>
    <w:rsid w:val="00EE78C2"/>
    <w:rsid w:val="00EE7E6B"/>
    <w:rsid w:val="00EF15D4"/>
    <w:rsid w:val="00EF16C1"/>
    <w:rsid w:val="00EF1DC7"/>
    <w:rsid w:val="00EF280D"/>
    <w:rsid w:val="00EF4241"/>
    <w:rsid w:val="00EF611C"/>
    <w:rsid w:val="00EF6769"/>
    <w:rsid w:val="00EF7B46"/>
    <w:rsid w:val="00EF7FCD"/>
    <w:rsid w:val="00F00C88"/>
    <w:rsid w:val="00F011A2"/>
    <w:rsid w:val="00F013C3"/>
    <w:rsid w:val="00F0223D"/>
    <w:rsid w:val="00F03018"/>
    <w:rsid w:val="00F0626C"/>
    <w:rsid w:val="00F16F22"/>
    <w:rsid w:val="00F17D3B"/>
    <w:rsid w:val="00F20876"/>
    <w:rsid w:val="00F2278B"/>
    <w:rsid w:val="00F27007"/>
    <w:rsid w:val="00F27C98"/>
    <w:rsid w:val="00F31209"/>
    <w:rsid w:val="00F3203B"/>
    <w:rsid w:val="00F3259C"/>
    <w:rsid w:val="00F329D3"/>
    <w:rsid w:val="00F32F07"/>
    <w:rsid w:val="00F331BA"/>
    <w:rsid w:val="00F36D65"/>
    <w:rsid w:val="00F45F54"/>
    <w:rsid w:val="00F46488"/>
    <w:rsid w:val="00F46EFB"/>
    <w:rsid w:val="00F516D5"/>
    <w:rsid w:val="00F51FDB"/>
    <w:rsid w:val="00F5234F"/>
    <w:rsid w:val="00F546D9"/>
    <w:rsid w:val="00F573D2"/>
    <w:rsid w:val="00F57BF0"/>
    <w:rsid w:val="00F60B78"/>
    <w:rsid w:val="00F659F7"/>
    <w:rsid w:val="00F664A8"/>
    <w:rsid w:val="00F667AC"/>
    <w:rsid w:val="00F70003"/>
    <w:rsid w:val="00F72C1C"/>
    <w:rsid w:val="00F731C3"/>
    <w:rsid w:val="00F73C45"/>
    <w:rsid w:val="00F741F3"/>
    <w:rsid w:val="00F75292"/>
    <w:rsid w:val="00F7599B"/>
    <w:rsid w:val="00F762C2"/>
    <w:rsid w:val="00F763F2"/>
    <w:rsid w:val="00F80B5E"/>
    <w:rsid w:val="00F81666"/>
    <w:rsid w:val="00F8467C"/>
    <w:rsid w:val="00F90859"/>
    <w:rsid w:val="00F90B88"/>
    <w:rsid w:val="00F90E90"/>
    <w:rsid w:val="00F94E88"/>
    <w:rsid w:val="00FA1103"/>
    <w:rsid w:val="00FA29EA"/>
    <w:rsid w:val="00FA3F0A"/>
    <w:rsid w:val="00FA55AF"/>
    <w:rsid w:val="00FB08AF"/>
    <w:rsid w:val="00FB4388"/>
    <w:rsid w:val="00FB58E3"/>
    <w:rsid w:val="00FB7941"/>
    <w:rsid w:val="00FC0713"/>
    <w:rsid w:val="00FC08B8"/>
    <w:rsid w:val="00FC1D0D"/>
    <w:rsid w:val="00FC2849"/>
    <w:rsid w:val="00FC35C7"/>
    <w:rsid w:val="00FC4117"/>
    <w:rsid w:val="00FC61B8"/>
    <w:rsid w:val="00FC6A1E"/>
    <w:rsid w:val="00FC7692"/>
    <w:rsid w:val="00FC7CFE"/>
    <w:rsid w:val="00FC7FF3"/>
    <w:rsid w:val="00FD7ED0"/>
    <w:rsid w:val="00FE2DE9"/>
    <w:rsid w:val="00FE3D57"/>
    <w:rsid w:val="00FE3FAA"/>
    <w:rsid w:val="00FE5F71"/>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7.emf"/><Relationship Id="rId47" Type="http://schemas.openxmlformats.org/officeDocument/2006/relationships/image" Target="media/image19.emf"/><Relationship Id="rId63" Type="http://schemas.openxmlformats.org/officeDocument/2006/relationships/oleObject" Target="embeddings/oleObject30.bin"/><Relationship Id="rId68" Type="http://schemas.openxmlformats.org/officeDocument/2006/relationships/image" Target="media/image29.emf"/><Relationship Id="rId84" Type="http://schemas.openxmlformats.org/officeDocument/2006/relationships/oleObject" Target="embeddings/oleObject41.bin"/><Relationship Id="rId89" Type="http://schemas.openxmlformats.org/officeDocument/2006/relationships/image" Target="media/image39.emf"/><Relationship Id="rId112" Type="http://schemas.openxmlformats.org/officeDocument/2006/relationships/image" Target="media/image49.emf"/><Relationship Id="rId16" Type="http://schemas.openxmlformats.org/officeDocument/2006/relationships/image" Target="media/image5.emf"/><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image" Target="media/image22.emf"/><Relationship Id="rId58" Type="http://schemas.openxmlformats.org/officeDocument/2006/relationships/image" Target="media/image24.emf"/><Relationship Id="rId74" Type="http://schemas.openxmlformats.org/officeDocument/2006/relationships/image" Target="media/image32.emf"/><Relationship Id="rId79" Type="http://schemas.openxmlformats.org/officeDocument/2006/relationships/oleObject" Target="embeddings/oleObject38.bin"/><Relationship Id="rId102" Type="http://schemas.openxmlformats.org/officeDocument/2006/relationships/image" Target="media/image44.emf"/><Relationship Id="rId123" Type="http://schemas.microsoft.com/office/2011/relationships/people" Target="people.xml"/><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7.emf"/><Relationship Id="rId69" Type="http://schemas.openxmlformats.org/officeDocument/2006/relationships/oleObject" Target="embeddings/oleObject33.bin"/><Relationship Id="rId113" Type="http://schemas.openxmlformats.org/officeDocument/2006/relationships/oleObject" Target="embeddings/oleObject57.bin"/><Relationship Id="rId118" Type="http://schemas.openxmlformats.org/officeDocument/2006/relationships/image" Target="media/image52.emf"/><Relationship Id="rId80" Type="http://schemas.openxmlformats.org/officeDocument/2006/relationships/oleObject" Target="embeddings/oleObject39.bin"/><Relationship Id="rId85" Type="http://schemas.openxmlformats.org/officeDocument/2006/relationships/image" Target="media/image37.emf"/><Relationship Id="rId12" Type="http://schemas.openxmlformats.org/officeDocument/2006/relationships/image" Target="media/image2.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7.emf"/><Relationship Id="rId124" Type="http://schemas.openxmlformats.org/officeDocument/2006/relationships/theme" Target="theme/theme1.xml"/><Relationship Id="rId54" Type="http://schemas.openxmlformats.org/officeDocument/2006/relationships/oleObject" Target="embeddings/oleObject25.bin"/><Relationship Id="rId70" Type="http://schemas.openxmlformats.org/officeDocument/2006/relationships/image" Target="media/image30.e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1.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image" Target="media/image20.emf"/><Relationship Id="rId114" Type="http://schemas.openxmlformats.org/officeDocument/2006/relationships/image" Target="media/image50.emf"/><Relationship Id="rId119" Type="http://schemas.openxmlformats.org/officeDocument/2006/relationships/oleObject" Target="embeddings/oleObject60.bin"/><Relationship Id="rId44" Type="http://schemas.openxmlformats.org/officeDocument/2006/relationships/oleObject" Target="embeddings/oleObject20.bin"/><Relationship Id="rId60" Type="http://schemas.openxmlformats.org/officeDocument/2006/relationships/image" Target="media/image25.emf"/><Relationship Id="rId65" Type="http://schemas.openxmlformats.org/officeDocument/2006/relationships/oleObject" Target="embeddings/oleObject31.bin"/><Relationship Id="rId81" Type="http://schemas.openxmlformats.org/officeDocument/2006/relationships/image" Target="media/image35.emf"/><Relationship Id="rId86" Type="http://schemas.openxmlformats.org/officeDocument/2006/relationships/oleObject" Target="embeddings/oleObject42.bin"/><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4.emf"/><Relationship Id="rId50" Type="http://schemas.openxmlformats.org/officeDocument/2006/relationships/oleObject" Target="embeddings/oleObject23.bin"/><Relationship Id="rId55" Type="http://schemas.openxmlformats.org/officeDocument/2006/relationships/image" Target="media/image23.emf"/><Relationship Id="rId76" Type="http://schemas.openxmlformats.org/officeDocument/2006/relationships/image" Target="media/image33.emf"/><Relationship Id="rId97" Type="http://schemas.openxmlformats.org/officeDocument/2006/relationships/oleObject" Target="embeddings/oleObject49.bin"/><Relationship Id="rId104" Type="http://schemas.openxmlformats.org/officeDocument/2006/relationships/image" Target="media/image45.emf"/><Relationship Id="rId120" Type="http://schemas.openxmlformats.org/officeDocument/2006/relationships/footer" Target="footer1.xml"/><Relationship Id="rId7" Type="http://schemas.openxmlformats.org/officeDocument/2006/relationships/comments" Target="comments.xml"/><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6.emf"/><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image" Target="media/image38.emf"/><Relationship Id="rId110" Type="http://schemas.openxmlformats.org/officeDocument/2006/relationships/image" Target="media/image48.emf"/><Relationship Id="rId115" Type="http://schemas.openxmlformats.org/officeDocument/2006/relationships/oleObject" Target="embeddings/oleObject58.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3.emf"/><Relationship Id="rId105" Type="http://schemas.openxmlformats.org/officeDocument/2006/relationships/oleObject" Target="embeddings/oleObject53.bin"/><Relationship Id="rId8" Type="http://schemas.microsoft.com/office/2011/relationships/commentsExtended" Target="commentsExtended.xml"/><Relationship Id="rId51" Type="http://schemas.openxmlformats.org/officeDocument/2006/relationships/image" Target="media/image21.emf"/><Relationship Id="rId72" Type="http://schemas.openxmlformats.org/officeDocument/2006/relationships/image" Target="media/image31.emf"/><Relationship Id="rId93" Type="http://schemas.openxmlformats.org/officeDocument/2006/relationships/image" Target="media/image40.emf"/><Relationship Id="rId98" Type="http://schemas.openxmlformats.org/officeDocument/2006/relationships/image" Target="media/image42.emf"/><Relationship Id="rId121"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1.emf"/><Relationship Id="rId20" Type="http://schemas.openxmlformats.org/officeDocument/2006/relationships/image" Target="media/image7.emf"/><Relationship Id="rId41" Type="http://schemas.openxmlformats.org/officeDocument/2006/relationships/oleObject" Target="embeddings/oleObject18.bin"/><Relationship Id="rId62" Type="http://schemas.openxmlformats.org/officeDocument/2006/relationships/image" Target="media/image26.emf"/><Relationship Id="rId83" Type="http://schemas.openxmlformats.org/officeDocument/2006/relationships/image" Target="media/image36.emf"/><Relationship Id="rId88" Type="http://schemas.openxmlformats.org/officeDocument/2006/relationships/oleObject" Target="embeddings/oleObject43.bin"/><Relationship Id="rId111" Type="http://schemas.openxmlformats.org/officeDocument/2006/relationships/oleObject" Target="embeddings/oleObject56.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7.bin"/><Relationship Id="rId106" Type="http://schemas.openxmlformats.org/officeDocument/2006/relationships/image" Target="media/image46.emf"/><Relationship Id="rId10" Type="http://schemas.openxmlformats.org/officeDocument/2006/relationships/image" Target="media/image1.e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4.e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7</TotalTime>
  <Pages>11</Pages>
  <Words>5118</Words>
  <Characters>29173</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cp:lastModifiedBy>
  <cp:revision>358</cp:revision>
  <cp:lastPrinted>2019-01-02T14:12:00Z</cp:lastPrinted>
  <dcterms:created xsi:type="dcterms:W3CDTF">2019-10-22T18:30:00Z</dcterms:created>
  <dcterms:modified xsi:type="dcterms:W3CDTF">2019-10-25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